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32"/>
  </p:notesMasterIdLst>
  <p:sldIdLst>
    <p:sldId id="257" r:id="rId2"/>
    <p:sldId id="355" r:id="rId3"/>
    <p:sldId id="310" r:id="rId4"/>
    <p:sldId id="311" r:id="rId5"/>
    <p:sldId id="312" r:id="rId6"/>
    <p:sldId id="343" r:id="rId7"/>
    <p:sldId id="344" r:id="rId8"/>
    <p:sldId id="350" r:id="rId9"/>
    <p:sldId id="345" r:id="rId10"/>
    <p:sldId id="351" r:id="rId11"/>
    <p:sldId id="368" r:id="rId12"/>
    <p:sldId id="369" r:id="rId13"/>
    <p:sldId id="346" r:id="rId14"/>
    <p:sldId id="352" r:id="rId15"/>
    <p:sldId id="353" r:id="rId16"/>
    <p:sldId id="354" r:id="rId17"/>
    <p:sldId id="356" r:id="rId18"/>
    <p:sldId id="357" r:id="rId19"/>
    <p:sldId id="360" r:id="rId20"/>
    <p:sldId id="362" r:id="rId21"/>
    <p:sldId id="363" r:id="rId22"/>
    <p:sldId id="365" r:id="rId23"/>
    <p:sldId id="364" r:id="rId24"/>
    <p:sldId id="370" r:id="rId25"/>
    <p:sldId id="366" r:id="rId26"/>
    <p:sldId id="367" r:id="rId27"/>
    <p:sldId id="361" r:id="rId28"/>
    <p:sldId id="372" r:id="rId29"/>
    <p:sldId id="373" r:id="rId30"/>
    <p:sldId id="309" r:id="rId31"/>
  </p:sldIdLst>
  <p:sldSz cx="9144000" cy="6858000" type="screen4x3"/>
  <p:notesSz cx="7099300" cy="10234613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2">
          <p15:clr>
            <a:srgbClr val="A4A3A4"/>
          </p15:clr>
        </p15:guide>
        <p15:guide id="2" pos="43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A373B07-9AAD-41D1-879A-8F94F3BB304B}" v="114" dt="2026-02-19T08:44:59.35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2009" autoAdjust="0"/>
    <p:restoredTop sz="96661" autoAdjust="0"/>
  </p:normalViewPr>
  <p:slideViewPr>
    <p:cSldViewPr showGuides="1">
      <p:cViewPr varScale="1">
        <p:scale>
          <a:sx n="95" d="100"/>
          <a:sy n="95" d="100"/>
        </p:scale>
        <p:origin x="645" y="51"/>
      </p:cViewPr>
      <p:guideLst>
        <p:guide orient="horz" pos="482"/>
        <p:guide pos="43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 varScale="1">
        <p:scale>
          <a:sx n="60" d="100"/>
          <a:sy n="60" d="100"/>
        </p:scale>
        <p:origin x="-2538" y="-7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38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rtin Štroner" userId="f57dc7ba9f2ddb92" providerId="LiveId" clId="{F09293BE-5CD9-4BB4-871C-7DF125EAAD24}"/>
    <pc:docChg chg="undo redo custSel addSld delSld modSld sldOrd">
      <pc:chgData name="Martin Štroner" userId="f57dc7ba9f2ddb92" providerId="LiveId" clId="{F09293BE-5CD9-4BB4-871C-7DF125EAAD24}" dt="2026-02-19T08:49:05.388" v="2442" actId="47"/>
      <pc:docMkLst>
        <pc:docMk/>
      </pc:docMkLst>
      <pc:sldChg chg="modSp mod">
        <pc:chgData name="Martin Štroner" userId="f57dc7ba9f2ddb92" providerId="LiveId" clId="{F09293BE-5CD9-4BB4-871C-7DF125EAAD24}" dt="2026-02-19T08:45:30.467" v="2440" actId="20577"/>
        <pc:sldMkLst>
          <pc:docMk/>
          <pc:sldMk cId="159823299" sldId="310"/>
        </pc:sldMkLst>
        <pc:spChg chg="mod">
          <ac:chgData name="Martin Štroner" userId="f57dc7ba9f2ddb92" providerId="LiveId" clId="{F09293BE-5CD9-4BB4-871C-7DF125EAAD24}" dt="2026-02-14T18:49:41.409" v="135" actId="1036"/>
          <ac:spMkLst>
            <pc:docMk/>
            <pc:sldMk cId="159823299" sldId="310"/>
            <ac:spMk id="4" creationId="{00000000-0000-0000-0000-000000000000}"/>
          </ac:spMkLst>
        </pc:spChg>
        <pc:spChg chg="mod">
          <ac:chgData name="Martin Štroner" userId="f57dc7ba9f2ddb92" providerId="LiveId" clId="{F09293BE-5CD9-4BB4-871C-7DF125EAAD24}" dt="2026-02-19T08:45:30.467" v="2440" actId="20577"/>
          <ac:spMkLst>
            <pc:docMk/>
            <pc:sldMk cId="159823299" sldId="310"/>
            <ac:spMk id="8" creationId="{00000000-0000-0000-0000-000000000000}"/>
          </ac:spMkLst>
        </pc:spChg>
      </pc:sldChg>
      <pc:sldChg chg="addSp delSp modSp mod">
        <pc:chgData name="Martin Štroner" userId="f57dc7ba9f2ddb92" providerId="LiveId" clId="{F09293BE-5CD9-4BB4-871C-7DF125EAAD24}" dt="2026-02-14T18:49:29.647" v="131" actId="1035"/>
        <pc:sldMkLst>
          <pc:docMk/>
          <pc:sldMk cId="2026174167" sldId="311"/>
        </pc:sldMkLst>
        <pc:spChg chg="add mod">
          <ac:chgData name="Martin Štroner" userId="f57dc7ba9f2ddb92" providerId="LiveId" clId="{F09293BE-5CD9-4BB4-871C-7DF125EAAD24}" dt="2026-02-14T18:49:29.647" v="131" actId="1035"/>
          <ac:spMkLst>
            <pc:docMk/>
            <pc:sldMk cId="2026174167" sldId="311"/>
            <ac:spMk id="3" creationId="{5DBA7BB2-F8EA-AC64-EF28-61516817C0A8}"/>
          </ac:spMkLst>
        </pc:spChg>
        <pc:spChg chg="mod">
          <ac:chgData name="Martin Štroner" userId="f57dc7ba9f2ddb92" providerId="LiveId" clId="{F09293BE-5CD9-4BB4-871C-7DF125EAAD24}" dt="2026-02-14T18:44:45.797" v="119" actId="20577"/>
          <ac:spMkLst>
            <pc:docMk/>
            <pc:sldMk cId="2026174167" sldId="311"/>
            <ac:spMk id="8" creationId="{00000000-0000-0000-0000-000000000000}"/>
          </ac:spMkLst>
        </pc:spChg>
      </pc:sldChg>
      <pc:sldChg chg="addSp delSp modSp mod">
        <pc:chgData name="Martin Štroner" userId="f57dc7ba9f2ddb92" providerId="LiveId" clId="{F09293BE-5CD9-4BB4-871C-7DF125EAAD24}" dt="2026-02-14T18:50:03.397" v="139" actId="1035"/>
        <pc:sldMkLst>
          <pc:docMk/>
          <pc:sldMk cId="1428068701" sldId="312"/>
        </pc:sldMkLst>
        <pc:spChg chg="add mod">
          <ac:chgData name="Martin Štroner" userId="f57dc7ba9f2ddb92" providerId="LiveId" clId="{F09293BE-5CD9-4BB4-871C-7DF125EAAD24}" dt="2026-02-14T18:50:03.397" v="139" actId="1035"/>
          <ac:spMkLst>
            <pc:docMk/>
            <pc:sldMk cId="1428068701" sldId="312"/>
            <ac:spMk id="2" creationId="{2E02A906-AD72-2A5A-A3A4-88265E085492}"/>
          </ac:spMkLst>
        </pc:spChg>
        <pc:spChg chg="mod">
          <ac:chgData name="Martin Štroner" userId="f57dc7ba9f2ddb92" providerId="LiveId" clId="{F09293BE-5CD9-4BB4-871C-7DF125EAAD24}" dt="2026-02-14T18:48:24.261" v="124" actId="404"/>
          <ac:spMkLst>
            <pc:docMk/>
            <pc:sldMk cId="1428068701" sldId="312"/>
            <ac:spMk id="8" creationId="{00000000-0000-0000-0000-000000000000}"/>
          </ac:spMkLst>
        </pc:spChg>
      </pc:sldChg>
      <pc:sldChg chg="addSp delSp modSp mod ord">
        <pc:chgData name="Martin Štroner" userId="f57dc7ba9f2ddb92" providerId="LiveId" clId="{F09293BE-5CD9-4BB4-871C-7DF125EAAD24}" dt="2026-02-14T18:50:21.134" v="141"/>
        <pc:sldMkLst>
          <pc:docMk/>
          <pc:sldMk cId="906929346" sldId="343"/>
        </pc:sldMkLst>
        <pc:spChg chg="add mod">
          <ac:chgData name="Martin Štroner" userId="f57dc7ba9f2ddb92" providerId="LiveId" clId="{F09293BE-5CD9-4BB4-871C-7DF125EAAD24}" dt="2026-02-14T18:50:21.134" v="141"/>
          <ac:spMkLst>
            <pc:docMk/>
            <pc:sldMk cId="906929346" sldId="343"/>
            <ac:spMk id="8" creationId="{B40D4A94-5006-9FB7-16A3-2D82D3CA4D4C}"/>
          </ac:spMkLst>
        </pc:spChg>
      </pc:sldChg>
      <pc:sldChg chg="addSp delSp modSp mod">
        <pc:chgData name="Martin Štroner" userId="f57dc7ba9f2ddb92" providerId="LiveId" clId="{F09293BE-5CD9-4BB4-871C-7DF125EAAD24}" dt="2026-02-14T18:52:09.459" v="145"/>
        <pc:sldMkLst>
          <pc:docMk/>
          <pc:sldMk cId="2633609518" sldId="344"/>
        </pc:sldMkLst>
        <pc:spChg chg="add mod">
          <ac:chgData name="Martin Štroner" userId="f57dc7ba9f2ddb92" providerId="LiveId" clId="{F09293BE-5CD9-4BB4-871C-7DF125EAAD24}" dt="2026-02-14T18:52:09.459" v="145"/>
          <ac:spMkLst>
            <pc:docMk/>
            <pc:sldMk cId="2633609518" sldId="344"/>
            <ac:spMk id="5" creationId="{C9F9BF48-6B7E-5231-5AB6-B1EEBBA6586D}"/>
          </ac:spMkLst>
        </pc:spChg>
      </pc:sldChg>
      <pc:sldChg chg="addSp delSp modSp mod">
        <pc:chgData name="Martin Štroner" userId="f57dc7ba9f2ddb92" providerId="LiveId" clId="{F09293BE-5CD9-4BB4-871C-7DF125EAAD24}" dt="2026-02-14T18:54:20.285" v="149"/>
        <pc:sldMkLst>
          <pc:docMk/>
          <pc:sldMk cId="2893094783" sldId="345"/>
        </pc:sldMkLst>
        <pc:spChg chg="add mod">
          <ac:chgData name="Martin Štroner" userId="f57dc7ba9f2ddb92" providerId="LiveId" clId="{F09293BE-5CD9-4BB4-871C-7DF125EAAD24}" dt="2026-02-14T18:54:20.285" v="149"/>
          <ac:spMkLst>
            <pc:docMk/>
            <pc:sldMk cId="2893094783" sldId="345"/>
            <ac:spMk id="2" creationId="{FC0F4388-45E0-D80F-F4F1-68E2DA731AA2}"/>
          </ac:spMkLst>
        </pc:spChg>
      </pc:sldChg>
      <pc:sldChg chg="addSp delSp modSp mod">
        <pc:chgData name="Martin Štroner" userId="f57dc7ba9f2ddb92" providerId="LiveId" clId="{F09293BE-5CD9-4BB4-871C-7DF125EAAD24}" dt="2026-02-14T19:12:57.015" v="689"/>
        <pc:sldMkLst>
          <pc:docMk/>
          <pc:sldMk cId="3526294956" sldId="346"/>
        </pc:sldMkLst>
        <pc:spChg chg="add mod">
          <ac:chgData name="Martin Štroner" userId="f57dc7ba9f2ddb92" providerId="LiveId" clId="{F09293BE-5CD9-4BB4-871C-7DF125EAAD24}" dt="2026-02-14T19:12:57.015" v="689"/>
          <ac:spMkLst>
            <pc:docMk/>
            <pc:sldMk cId="3526294956" sldId="346"/>
            <ac:spMk id="2" creationId="{739FEC3E-A70F-6D8B-72AA-7C77A3305991}"/>
          </ac:spMkLst>
        </pc:spChg>
      </pc:sldChg>
      <pc:sldChg chg="addSp delSp modSp mod">
        <pc:chgData name="Martin Štroner" userId="f57dc7ba9f2ddb92" providerId="LiveId" clId="{F09293BE-5CD9-4BB4-871C-7DF125EAAD24}" dt="2026-02-14T18:53:14.039" v="147"/>
        <pc:sldMkLst>
          <pc:docMk/>
          <pc:sldMk cId="1692372436" sldId="350"/>
        </pc:sldMkLst>
        <pc:spChg chg="add mod">
          <ac:chgData name="Martin Štroner" userId="f57dc7ba9f2ddb92" providerId="LiveId" clId="{F09293BE-5CD9-4BB4-871C-7DF125EAAD24}" dt="2026-02-14T18:53:14.039" v="147"/>
          <ac:spMkLst>
            <pc:docMk/>
            <pc:sldMk cId="1692372436" sldId="350"/>
            <ac:spMk id="3" creationId="{2E824ADE-4B3D-CC31-0F30-C09AEF10C1FE}"/>
          </ac:spMkLst>
        </pc:spChg>
      </pc:sldChg>
      <pc:sldChg chg="addSp modSp mod">
        <pc:chgData name="Martin Štroner" userId="f57dc7ba9f2ddb92" providerId="LiveId" clId="{F09293BE-5CD9-4BB4-871C-7DF125EAAD24}" dt="2026-02-14T18:57:34.648" v="167"/>
        <pc:sldMkLst>
          <pc:docMk/>
          <pc:sldMk cId="844125358" sldId="351"/>
        </pc:sldMkLst>
        <pc:spChg chg="add mod">
          <ac:chgData name="Martin Štroner" userId="f57dc7ba9f2ddb92" providerId="LiveId" clId="{F09293BE-5CD9-4BB4-871C-7DF125EAAD24}" dt="2026-02-14T18:57:34.648" v="167"/>
          <ac:spMkLst>
            <pc:docMk/>
            <pc:sldMk cId="844125358" sldId="351"/>
            <ac:spMk id="3" creationId="{1768AE46-FA9F-AD22-4E25-4B670F29D530}"/>
          </ac:spMkLst>
        </pc:spChg>
        <pc:spChg chg="mod">
          <ac:chgData name="Martin Štroner" userId="f57dc7ba9f2ddb92" providerId="LiveId" clId="{F09293BE-5CD9-4BB4-871C-7DF125EAAD24}" dt="2026-02-14T18:57:31.114" v="166" actId="1036"/>
          <ac:spMkLst>
            <pc:docMk/>
            <pc:sldMk cId="844125358" sldId="351"/>
            <ac:spMk id="4" creationId="{3E2CC7A9-6D36-B433-E0EF-19BD7024112C}"/>
          </ac:spMkLst>
        </pc:spChg>
        <pc:spChg chg="mod">
          <ac:chgData name="Martin Štroner" userId="f57dc7ba9f2ddb92" providerId="LiveId" clId="{F09293BE-5CD9-4BB4-871C-7DF125EAAD24}" dt="2026-02-14T18:57:31.114" v="166" actId="1036"/>
          <ac:spMkLst>
            <pc:docMk/>
            <pc:sldMk cId="844125358" sldId="351"/>
            <ac:spMk id="8" creationId="{1F643A07-8F9E-DA4A-78C0-A61869FEA33C}"/>
          </ac:spMkLst>
        </pc:spChg>
      </pc:sldChg>
      <pc:sldChg chg="addSp delSp modSp mod">
        <pc:chgData name="Martin Štroner" userId="f57dc7ba9f2ddb92" providerId="LiveId" clId="{F09293BE-5CD9-4BB4-871C-7DF125EAAD24}" dt="2026-02-14T19:13:25.555" v="691"/>
        <pc:sldMkLst>
          <pc:docMk/>
          <pc:sldMk cId="1824658353" sldId="352"/>
        </pc:sldMkLst>
        <pc:spChg chg="add mod">
          <ac:chgData name="Martin Štroner" userId="f57dc7ba9f2ddb92" providerId="LiveId" clId="{F09293BE-5CD9-4BB4-871C-7DF125EAAD24}" dt="2026-02-14T19:13:25.555" v="691"/>
          <ac:spMkLst>
            <pc:docMk/>
            <pc:sldMk cId="1824658353" sldId="352"/>
            <ac:spMk id="3" creationId="{495FE220-C774-9416-D4DB-0AECF67D2A46}"/>
          </ac:spMkLst>
        </pc:spChg>
      </pc:sldChg>
      <pc:sldChg chg="addSp modSp mod">
        <pc:chgData name="Martin Štroner" userId="f57dc7ba9f2ddb92" providerId="LiveId" clId="{F09293BE-5CD9-4BB4-871C-7DF125EAAD24}" dt="2026-02-14T19:15:37.280" v="715" actId="20577"/>
        <pc:sldMkLst>
          <pc:docMk/>
          <pc:sldMk cId="3651520214" sldId="353"/>
        </pc:sldMkLst>
        <pc:spChg chg="add mod">
          <ac:chgData name="Martin Štroner" userId="f57dc7ba9f2ddb92" providerId="LiveId" clId="{F09293BE-5CD9-4BB4-871C-7DF125EAAD24}" dt="2026-02-14T19:14:58.693" v="703"/>
          <ac:spMkLst>
            <pc:docMk/>
            <pc:sldMk cId="3651520214" sldId="353"/>
            <ac:spMk id="2" creationId="{9B84DD89-438E-3626-E9D0-13765A83042B}"/>
          </ac:spMkLst>
        </pc:spChg>
        <pc:spChg chg="mod">
          <ac:chgData name="Martin Štroner" userId="f57dc7ba9f2ddb92" providerId="LiveId" clId="{F09293BE-5CD9-4BB4-871C-7DF125EAAD24}" dt="2026-02-14T19:15:37.280" v="715" actId="20577"/>
          <ac:spMkLst>
            <pc:docMk/>
            <pc:sldMk cId="3651520214" sldId="353"/>
            <ac:spMk id="4" creationId="{6C4D54EE-0B97-4BEC-3339-730D583598F9}"/>
          </ac:spMkLst>
        </pc:spChg>
        <pc:spChg chg="mod">
          <ac:chgData name="Martin Štroner" userId="f57dc7ba9f2ddb92" providerId="LiveId" clId="{F09293BE-5CD9-4BB4-871C-7DF125EAAD24}" dt="2026-02-14T19:14:49.377" v="701" actId="1036"/>
          <ac:spMkLst>
            <pc:docMk/>
            <pc:sldMk cId="3651520214" sldId="353"/>
            <ac:spMk id="8" creationId="{1CE508CC-3BB6-EE37-D460-846ACF703E45}"/>
          </ac:spMkLst>
        </pc:spChg>
      </pc:sldChg>
      <pc:sldChg chg="addSp modSp mod">
        <pc:chgData name="Martin Štroner" userId="f57dc7ba9f2ddb92" providerId="LiveId" clId="{F09293BE-5CD9-4BB4-871C-7DF125EAAD24}" dt="2026-02-14T19:37:25.106" v="756"/>
        <pc:sldMkLst>
          <pc:docMk/>
          <pc:sldMk cId="3315387376" sldId="354"/>
        </pc:sldMkLst>
        <pc:spChg chg="add mod">
          <ac:chgData name="Martin Štroner" userId="f57dc7ba9f2ddb92" providerId="LiveId" clId="{F09293BE-5CD9-4BB4-871C-7DF125EAAD24}" dt="2026-02-14T19:37:25.106" v="756"/>
          <ac:spMkLst>
            <pc:docMk/>
            <pc:sldMk cId="3315387376" sldId="354"/>
            <ac:spMk id="2" creationId="{A0E55F55-1E88-6670-D0E3-3800E421D753}"/>
          </ac:spMkLst>
        </pc:spChg>
        <pc:spChg chg="mod">
          <ac:chgData name="Martin Štroner" userId="f57dc7ba9f2ddb92" providerId="LiveId" clId="{F09293BE-5CD9-4BB4-871C-7DF125EAAD24}" dt="2026-02-14T19:37:16.800" v="755" actId="1036"/>
          <ac:spMkLst>
            <pc:docMk/>
            <pc:sldMk cId="3315387376" sldId="354"/>
            <ac:spMk id="4" creationId="{C329F892-CAF6-8762-37D0-253427174D31}"/>
          </ac:spMkLst>
        </pc:spChg>
        <pc:spChg chg="mod">
          <ac:chgData name="Martin Štroner" userId="f57dc7ba9f2ddb92" providerId="LiveId" clId="{F09293BE-5CD9-4BB4-871C-7DF125EAAD24}" dt="2026-02-14T19:37:16.800" v="755" actId="1036"/>
          <ac:spMkLst>
            <pc:docMk/>
            <pc:sldMk cId="3315387376" sldId="354"/>
            <ac:spMk id="8" creationId="{83DFE187-C185-0581-E2C5-E547E0A8261E}"/>
          </ac:spMkLst>
        </pc:spChg>
      </pc:sldChg>
      <pc:sldChg chg="addSp delSp modSp mod">
        <pc:chgData name="Martin Štroner" userId="f57dc7ba9f2ddb92" providerId="LiveId" clId="{F09293BE-5CD9-4BB4-871C-7DF125EAAD24}" dt="2026-02-14T18:31:09.066" v="88" actId="20577"/>
        <pc:sldMkLst>
          <pc:docMk/>
          <pc:sldMk cId="847532694" sldId="355"/>
        </pc:sldMkLst>
        <pc:spChg chg="add mod">
          <ac:chgData name="Martin Štroner" userId="f57dc7ba9f2ddb92" providerId="LiveId" clId="{F09293BE-5CD9-4BB4-871C-7DF125EAAD24}" dt="2026-02-14T18:29:12.997" v="61"/>
          <ac:spMkLst>
            <pc:docMk/>
            <pc:sldMk cId="847532694" sldId="355"/>
            <ac:spMk id="2" creationId="{A6178456-3960-DF5A-B672-5D1D4E7DB77D}"/>
          </ac:spMkLst>
        </pc:spChg>
        <pc:spChg chg="mod">
          <ac:chgData name="Martin Štroner" userId="f57dc7ba9f2ddb92" providerId="LiveId" clId="{F09293BE-5CD9-4BB4-871C-7DF125EAAD24}" dt="2026-02-14T18:30:23.053" v="74" actId="20577"/>
          <ac:spMkLst>
            <pc:docMk/>
            <pc:sldMk cId="847532694" sldId="355"/>
            <ac:spMk id="5" creationId="{6AFED14E-41BD-6DAE-68E9-5736973A094A}"/>
          </ac:spMkLst>
        </pc:spChg>
        <pc:spChg chg="mod">
          <ac:chgData name="Martin Štroner" userId="f57dc7ba9f2ddb92" providerId="LiveId" clId="{F09293BE-5CD9-4BB4-871C-7DF125EAAD24}" dt="2026-02-14T18:31:09.066" v="88" actId="20577"/>
          <ac:spMkLst>
            <pc:docMk/>
            <pc:sldMk cId="847532694" sldId="355"/>
            <ac:spMk id="6" creationId="{D3F40D22-0B68-BF4F-5832-ADC3A4145998}"/>
          </ac:spMkLst>
        </pc:spChg>
      </pc:sldChg>
      <pc:sldChg chg="modSp mod">
        <pc:chgData name="Martin Štroner" userId="f57dc7ba9f2ddb92" providerId="LiveId" clId="{F09293BE-5CD9-4BB4-871C-7DF125EAAD24}" dt="2026-02-14T19:37:40.467" v="757" actId="6549"/>
        <pc:sldMkLst>
          <pc:docMk/>
          <pc:sldMk cId="2090768529" sldId="356"/>
        </pc:sldMkLst>
        <pc:spChg chg="mod">
          <ac:chgData name="Martin Štroner" userId="f57dc7ba9f2ddb92" providerId="LiveId" clId="{F09293BE-5CD9-4BB4-871C-7DF125EAAD24}" dt="2026-02-14T19:37:40.467" v="757" actId="6549"/>
          <ac:spMkLst>
            <pc:docMk/>
            <pc:sldMk cId="2090768529" sldId="356"/>
            <ac:spMk id="4" creationId="{3093B834-3AC7-F373-F4A4-EA49463FAEE3}"/>
          </ac:spMkLst>
        </pc:spChg>
      </pc:sldChg>
      <pc:sldChg chg="modSp mod">
        <pc:chgData name="Martin Štroner" userId="f57dc7ba9f2ddb92" providerId="LiveId" clId="{F09293BE-5CD9-4BB4-871C-7DF125EAAD24}" dt="2026-02-14T19:37:51.920" v="758" actId="6549"/>
        <pc:sldMkLst>
          <pc:docMk/>
          <pc:sldMk cId="3705951977" sldId="357"/>
        </pc:sldMkLst>
        <pc:spChg chg="mod">
          <ac:chgData name="Martin Štroner" userId="f57dc7ba9f2ddb92" providerId="LiveId" clId="{F09293BE-5CD9-4BB4-871C-7DF125EAAD24}" dt="2026-02-14T19:37:51.920" v="758" actId="6549"/>
          <ac:spMkLst>
            <pc:docMk/>
            <pc:sldMk cId="3705951977" sldId="357"/>
            <ac:spMk id="4" creationId="{8CA21260-611F-84B4-C26E-5A100E3E3789}"/>
          </ac:spMkLst>
        </pc:spChg>
      </pc:sldChg>
      <pc:sldChg chg="del">
        <pc:chgData name="Martin Štroner" userId="f57dc7ba9f2ddb92" providerId="LiveId" clId="{F09293BE-5CD9-4BB4-871C-7DF125EAAD24}" dt="2026-02-19T08:49:05.388" v="2442" actId="47"/>
        <pc:sldMkLst>
          <pc:docMk/>
          <pc:sldMk cId="4091207047" sldId="358"/>
        </pc:sldMkLst>
      </pc:sldChg>
      <pc:sldChg chg="addSp modSp mod">
        <pc:chgData name="Martin Štroner" userId="f57dc7ba9f2ddb92" providerId="LiveId" clId="{F09293BE-5CD9-4BB4-871C-7DF125EAAD24}" dt="2026-02-14T20:01:36.022" v="1118" actId="1037"/>
        <pc:sldMkLst>
          <pc:docMk/>
          <pc:sldMk cId="4177952442" sldId="360"/>
        </pc:sldMkLst>
        <pc:spChg chg="add mod">
          <ac:chgData name="Martin Štroner" userId="f57dc7ba9f2ddb92" providerId="LiveId" clId="{F09293BE-5CD9-4BB4-871C-7DF125EAAD24}" dt="2026-02-14T19:56:49.210" v="1016"/>
          <ac:spMkLst>
            <pc:docMk/>
            <pc:sldMk cId="4177952442" sldId="360"/>
            <ac:spMk id="3" creationId="{FDCE4FEB-FA51-92CC-5B8A-F64CE1A0C088}"/>
          </ac:spMkLst>
        </pc:spChg>
        <pc:spChg chg="mod">
          <ac:chgData name="Martin Štroner" userId="f57dc7ba9f2ddb92" providerId="LiveId" clId="{F09293BE-5CD9-4BB4-871C-7DF125EAAD24}" dt="2026-02-14T19:57:38.601" v="1100" actId="20577"/>
          <ac:spMkLst>
            <pc:docMk/>
            <pc:sldMk cId="4177952442" sldId="360"/>
            <ac:spMk id="4" creationId="{159D15F8-B89D-08C4-7722-9F8A5070E399}"/>
          </ac:spMkLst>
        </pc:spChg>
        <pc:spChg chg="mod">
          <ac:chgData name="Martin Štroner" userId="f57dc7ba9f2ddb92" providerId="LiveId" clId="{F09293BE-5CD9-4BB4-871C-7DF125EAAD24}" dt="2026-02-14T20:01:24.964" v="1112" actId="113"/>
          <ac:spMkLst>
            <pc:docMk/>
            <pc:sldMk cId="4177952442" sldId="360"/>
            <ac:spMk id="8" creationId="{8262599F-500C-0B6C-8FE9-F8F62DFE989F}"/>
          </ac:spMkLst>
        </pc:spChg>
        <pc:picChg chg="mod">
          <ac:chgData name="Martin Štroner" userId="f57dc7ba9f2ddb92" providerId="LiveId" clId="{F09293BE-5CD9-4BB4-871C-7DF125EAAD24}" dt="2026-02-14T20:01:36.022" v="1118" actId="1037"/>
          <ac:picMkLst>
            <pc:docMk/>
            <pc:sldMk cId="4177952442" sldId="360"/>
            <ac:picMk id="2" creationId="{056B351B-8073-3391-B2A2-6B50CF1FAE2D}"/>
          </ac:picMkLst>
        </pc:picChg>
      </pc:sldChg>
      <pc:sldChg chg="addSp delSp modSp mod">
        <pc:chgData name="Martin Štroner" userId="f57dc7ba9f2ddb92" providerId="LiveId" clId="{F09293BE-5CD9-4BB4-871C-7DF125EAAD24}" dt="2026-02-15T18:06:47.555" v="2292" actId="113"/>
        <pc:sldMkLst>
          <pc:docMk/>
          <pc:sldMk cId="343912981" sldId="361"/>
        </pc:sldMkLst>
        <pc:spChg chg="add mod">
          <ac:chgData name="Martin Štroner" userId="f57dc7ba9f2ddb92" providerId="LiveId" clId="{F09293BE-5CD9-4BB4-871C-7DF125EAAD24}" dt="2026-02-14T20:51:47.729" v="1502"/>
          <ac:spMkLst>
            <pc:docMk/>
            <pc:sldMk cId="343912981" sldId="361"/>
            <ac:spMk id="2" creationId="{428A5218-A34A-3496-4221-6AC316B4B6AA}"/>
          </ac:spMkLst>
        </pc:spChg>
        <pc:spChg chg="add mod">
          <ac:chgData name="Martin Štroner" userId="f57dc7ba9f2ddb92" providerId="LiveId" clId="{F09293BE-5CD9-4BB4-871C-7DF125EAAD24}" dt="2026-02-14T20:51:47.729" v="1502"/>
          <ac:spMkLst>
            <pc:docMk/>
            <pc:sldMk cId="343912981" sldId="361"/>
            <ac:spMk id="3" creationId="{F0D01E36-D7C6-117C-FA0B-AF7DA4F69B80}"/>
          </ac:spMkLst>
        </pc:spChg>
        <pc:spChg chg="mod">
          <ac:chgData name="Martin Štroner" userId="f57dc7ba9f2ddb92" providerId="LiveId" clId="{F09293BE-5CD9-4BB4-871C-7DF125EAAD24}" dt="2026-02-15T18:06:47.555" v="2292" actId="113"/>
          <ac:spMkLst>
            <pc:docMk/>
            <pc:sldMk cId="343912981" sldId="361"/>
            <ac:spMk id="8" creationId="{271A36A2-6B4F-702C-EA98-7723615C2E6D}"/>
          </ac:spMkLst>
        </pc:spChg>
      </pc:sldChg>
      <pc:sldChg chg="addSp delSp modSp mod">
        <pc:chgData name="Martin Štroner" userId="f57dc7ba9f2ddb92" providerId="LiveId" clId="{F09293BE-5CD9-4BB4-871C-7DF125EAAD24}" dt="2026-02-14T20:02:14.199" v="1161" actId="1036"/>
        <pc:sldMkLst>
          <pc:docMk/>
          <pc:sldMk cId="4250516923" sldId="362"/>
        </pc:sldMkLst>
        <pc:spChg chg="add mod">
          <ac:chgData name="Martin Štroner" userId="f57dc7ba9f2ddb92" providerId="LiveId" clId="{F09293BE-5CD9-4BB4-871C-7DF125EAAD24}" dt="2026-02-14T19:57:58.084" v="1110"/>
          <ac:spMkLst>
            <pc:docMk/>
            <pc:sldMk cId="4250516923" sldId="362"/>
            <ac:spMk id="6" creationId="{C34F508C-C7D3-A3E3-7C1F-D3A3B1B62E2D}"/>
          </ac:spMkLst>
        </pc:spChg>
        <pc:spChg chg="mod">
          <ac:chgData name="Martin Štroner" userId="f57dc7ba9f2ddb92" providerId="LiveId" clId="{F09293BE-5CD9-4BB4-871C-7DF125EAAD24}" dt="2026-02-14T20:02:08.860" v="1157" actId="20577"/>
          <ac:spMkLst>
            <pc:docMk/>
            <pc:sldMk cId="4250516923" sldId="362"/>
            <ac:spMk id="8" creationId="{24AF2ADE-EE8A-7389-FE32-F21BF76BCABE}"/>
          </ac:spMkLst>
        </pc:spChg>
        <pc:spChg chg="add mod">
          <ac:chgData name="Martin Štroner" userId="f57dc7ba9f2ddb92" providerId="LiveId" clId="{F09293BE-5CD9-4BB4-871C-7DF125EAAD24}" dt="2026-02-14T19:58:05.129" v="1111"/>
          <ac:spMkLst>
            <pc:docMk/>
            <pc:sldMk cId="4250516923" sldId="362"/>
            <ac:spMk id="9" creationId="{769C7DA8-2368-4AC0-7344-ABA3E67A0B00}"/>
          </ac:spMkLst>
        </pc:spChg>
        <pc:picChg chg="mod">
          <ac:chgData name="Martin Štroner" userId="f57dc7ba9f2ddb92" providerId="LiveId" clId="{F09293BE-5CD9-4BB4-871C-7DF125EAAD24}" dt="2026-02-14T20:01:48.771" v="1119" actId="1076"/>
          <ac:picMkLst>
            <pc:docMk/>
            <pc:sldMk cId="4250516923" sldId="362"/>
            <ac:picMk id="3" creationId="{010ADA34-B2D8-7E5D-93D3-6B710A78311F}"/>
          </ac:picMkLst>
        </pc:picChg>
        <pc:picChg chg="mod">
          <ac:chgData name="Martin Štroner" userId="f57dc7ba9f2ddb92" providerId="LiveId" clId="{F09293BE-5CD9-4BB4-871C-7DF125EAAD24}" dt="2026-02-14T20:02:14.199" v="1161" actId="1036"/>
          <ac:picMkLst>
            <pc:docMk/>
            <pc:sldMk cId="4250516923" sldId="362"/>
            <ac:picMk id="5" creationId="{C0AA6D59-A66A-A849-EE5A-81348753AA6A}"/>
          </ac:picMkLst>
        </pc:picChg>
      </pc:sldChg>
      <pc:sldChg chg="addSp delSp modSp mod">
        <pc:chgData name="Martin Štroner" userId="f57dc7ba9f2ddb92" providerId="LiveId" clId="{F09293BE-5CD9-4BB4-871C-7DF125EAAD24}" dt="2026-02-14T20:03:21.316" v="1244" actId="20577"/>
        <pc:sldMkLst>
          <pc:docMk/>
          <pc:sldMk cId="1787833312" sldId="363"/>
        </pc:sldMkLst>
        <pc:spChg chg="add mod">
          <ac:chgData name="Martin Štroner" userId="f57dc7ba9f2ddb92" providerId="LiveId" clId="{F09293BE-5CD9-4BB4-871C-7DF125EAAD24}" dt="2026-02-14T20:02:40.597" v="1173"/>
          <ac:spMkLst>
            <pc:docMk/>
            <pc:sldMk cId="1787833312" sldId="363"/>
            <ac:spMk id="2" creationId="{23955BA9-4958-209C-A3F7-AFB47D009E2C}"/>
          </ac:spMkLst>
        </pc:spChg>
        <pc:spChg chg="add mod">
          <ac:chgData name="Martin Štroner" userId="f57dc7ba9f2ddb92" providerId="LiveId" clId="{F09293BE-5CD9-4BB4-871C-7DF125EAAD24}" dt="2026-02-14T20:02:40.597" v="1173"/>
          <ac:spMkLst>
            <pc:docMk/>
            <pc:sldMk cId="1787833312" sldId="363"/>
            <ac:spMk id="3" creationId="{60B753A4-5EF1-264B-B040-EB53410B37D6}"/>
          </ac:spMkLst>
        </pc:spChg>
        <pc:spChg chg="mod">
          <ac:chgData name="Martin Štroner" userId="f57dc7ba9f2ddb92" providerId="LiveId" clId="{F09293BE-5CD9-4BB4-871C-7DF125EAAD24}" dt="2026-02-14T20:03:21.316" v="1244" actId="20577"/>
          <ac:spMkLst>
            <pc:docMk/>
            <pc:sldMk cId="1787833312" sldId="363"/>
            <ac:spMk id="8" creationId="{C1831DF2-37F5-36B6-0966-04BDC078BE56}"/>
          </ac:spMkLst>
        </pc:spChg>
        <pc:picChg chg="mod">
          <ac:chgData name="Martin Štroner" userId="f57dc7ba9f2ddb92" providerId="LiveId" clId="{F09293BE-5CD9-4BB4-871C-7DF125EAAD24}" dt="2026-02-14T20:02:43.904" v="1178" actId="1036"/>
          <ac:picMkLst>
            <pc:docMk/>
            <pc:sldMk cId="1787833312" sldId="363"/>
            <ac:picMk id="1026" creationId="{C9B43603-E5E6-49A1-9AB0-E6F4110A1E15}"/>
          </ac:picMkLst>
        </pc:picChg>
      </pc:sldChg>
      <pc:sldChg chg="addSp delSp modSp mod">
        <pc:chgData name="Martin Štroner" userId="f57dc7ba9f2ddb92" providerId="LiveId" clId="{F09293BE-5CD9-4BB4-871C-7DF125EAAD24}" dt="2026-02-14T20:06:41.933" v="1360" actId="1076"/>
        <pc:sldMkLst>
          <pc:docMk/>
          <pc:sldMk cId="2040076767" sldId="364"/>
        </pc:sldMkLst>
        <pc:spChg chg="mod">
          <ac:chgData name="Martin Štroner" userId="f57dc7ba9f2ddb92" providerId="LiveId" clId="{F09293BE-5CD9-4BB4-871C-7DF125EAAD24}" dt="2026-02-14T20:06:41.933" v="1360" actId="1076"/>
          <ac:spMkLst>
            <pc:docMk/>
            <pc:sldMk cId="2040076767" sldId="364"/>
            <ac:spMk id="8" creationId="{DA6E4F21-7D54-F1C0-6F15-8C43A2233764}"/>
          </ac:spMkLst>
        </pc:spChg>
        <pc:spChg chg="add mod">
          <ac:chgData name="Martin Štroner" userId="f57dc7ba9f2ddb92" providerId="LiveId" clId="{F09293BE-5CD9-4BB4-871C-7DF125EAAD24}" dt="2026-02-14T20:06:38.876" v="1359" actId="20577"/>
          <ac:spMkLst>
            <pc:docMk/>
            <pc:sldMk cId="2040076767" sldId="364"/>
            <ac:spMk id="9" creationId="{D52A7DAB-8C0A-DB29-D48E-82D2B5C38CA5}"/>
          </ac:spMkLst>
        </pc:spChg>
        <pc:spChg chg="add mod">
          <ac:chgData name="Martin Štroner" userId="f57dc7ba9f2ddb92" providerId="LiveId" clId="{F09293BE-5CD9-4BB4-871C-7DF125EAAD24}" dt="2026-02-14T20:06:22.301" v="1358"/>
          <ac:spMkLst>
            <pc:docMk/>
            <pc:sldMk cId="2040076767" sldId="364"/>
            <ac:spMk id="10" creationId="{2E81D735-0829-8AC5-8F77-51E3879652B7}"/>
          </ac:spMkLst>
        </pc:spChg>
        <pc:picChg chg="mod">
          <ac:chgData name="Martin Štroner" userId="f57dc7ba9f2ddb92" providerId="LiveId" clId="{F09293BE-5CD9-4BB4-871C-7DF125EAAD24}" dt="2026-02-14T20:06:05.879" v="1353" actId="1036"/>
          <ac:picMkLst>
            <pc:docMk/>
            <pc:sldMk cId="2040076767" sldId="364"/>
            <ac:picMk id="2" creationId="{200E5707-42A3-4928-B146-3D1096557870}"/>
          </ac:picMkLst>
        </pc:picChg>
        <pc:picChg chg="mod">
          <ac:chgData name="Martin Štroner" userId="f57dc7ba9f2ddb92" providerId="LiveId" clId="{F09293BE-5CD9-4BB4-871C-7DF125EAAD24}" dt="2026-02-14T20:06:15.857" v="1355" actId="1076"/>
          <ac:picMkLst>
            <pc:docMk/>
            <pc:sldMk cId="2040076767" sldId="364"/>
            <ac:picMk id="4098" creationId="{4829798C-DCAA-1EE8-AEFA-9ECCBB6CEF74}"/>
          </ac:picMkLst>
        </pc:picChg>
        <pc:picChg chg="mod">
          <ac:chgData name="Martin Štroner" userId="f57dc7ba9f2ddb92" providerId="LiveId" clId="{F09293BE-5CD9-4BB4-871C-7DF125EAAD24}" dt="2026-02-14T20:06:17.998" v="1356" actId="1076"/>
          <ac:picMkLst>
            <pc:docMk/>
            <pc:sldMk cId="2040076767" sldId="364"/>
            <ac:picMk id="4100" creationId="{5554BA08-FF74-E63F-EFA5-77571F096290}"/>
          </ac:picMkLst>
        </pc:picChg>
      </pc:sldChg>
      <pc:sldChg chg="addSp delSp modSp mod">
        <pc:chgData name="Martin Štroner" userId="f57dc7ba9f2ddb92" providerId="LiveId" clId="{F09293BE-5CD9-4BB4-871C-7DF125EAAD24}" dt="2026-02-14T20:05:27.365" v="1315"/>
        <pc:sldMkLst>
          <pc:docMk/>
          <pc:sldMk cId="3340182076" sldId="365"/>
        </pc:sldMkLst>
        <pc:spChg chg="add mod">
          <ac:chgData name="Martin Štroner" userId="f57dc7ba9f2ddb92" providerId="LiveId" clId="{F09293BE-5CD9-4BB4-871C-7DF125EAAD24}" dt="2026-02-14T20:05:27.365" v="1315"/>
          <ac:spMkLst>
            <pc:docMk/>
            <pc:sldMk cId="3340182076" sldId="365"/>
            <ac:spMk id="3" creationId="{1C600F4B-9215-97A9-1BE2-C08930A31050}"/>
          </ac:spMkLst>
        </pc:spChg>
        <pc:spChg chg="add mod">
          <ac:chgData name="Martin Štroner" userId="f57dc7ba9f2ddb92" providerId="LiveId" clId="{F09293BE-5CD9-4BB4-871C-7DF125EAAD24}" dt="2026-02-14T20:05:27.365" v="1315"/>
          <ac:spMkLst>
            <pc:docMk/>
            <pc:sldMk cId="3340182076" sldId="365"/>
            <ac:spMk id="5" creationId="{58C9B793-D55F-C627-EEA1-577021B98179}"/>
          </ac:spMkLst>
        </pc:spChg>
        <pc:spChg chg="mod">
          <ac:chgData name="Martin Štroner" userId="f57dc7ba9f2ddb92" providerId="LiveId" clId="{F09293BE-5CD9-4BB4-871C-7DF125EAAD24}" dt="2026-02-14T20:05:23.954" v="1314" actId="1036"/>
          <ac:spMkLst>
            <pc:docMk/>
            <pc:sldMk cId="3340182076" sldId="365"/>
            <ac:spMk id="8" creationId="{8A906A39-FE56-550A-7CD6-30D20E8E3C4F}"/>
          </ac:spMkLst>
        </pc:spChg>
        <pc:picChg chg="mod">
          <ac:chgData name="Martin Štroner" userId="f57dc7ba9f2ddb92" providerId="LiveId" clId="{F09293BE-5CD9-4BB4-871C-7DF125EAAD24}" dt="2026-02-14T20:05:18.977" v="1310" actId="1035"/>
          <ac:picMkLst>
            <pc:docMk/>
            <pc:sldMk cId="3340182076" sldId="365"/>
            <ac:picMk id="2" creationId="{3CE95E3F-1BCC-D6F6-112E-FF5EAB657DB3}"/>
          </ac:picMkLst>
        </pc:picChg>
        <pc:picChg chg="mod">
          <ac:chgData name="Martin Štroner" userId="f57dc7ba9f2ddb92" providerId="LiveId" clId="{F09293BE-5CD9-4BB4-871C-7DF125EAAD24}" dt="2026-02-14T20:05:13.617" v="1306" actId="1035"/>
          <ac:picMkLst>
            <pc:docMk/>
            <pc:sldMk cId="3340182076" sldId="365"/>
            <ac:picMk id="2050" creationId="{FDEBA9F7-F774-5B49-6F1A-41BB53F6A7CC}"/>
          </ac:picMkLst>
        </pc:picChg>
      </pc:sldChg>
      <pc:sldChg chg="addSp delSp modSp mod ord">
        <pc:chgData name="Martin Štroner" userId="f57dc7ba9f2ddb92" providerId="LiveId" clId="{F09293BE-5CD9-4BB4-871C-7DF125EAAD24}" dt="2026-02-14T20:49:50.355" v="1471"/>
        <pc:sldMkLst>
          <pc:docMk/>
          <pc:sldMk cId="4129491246" sldId="366"/>
        </pc:sldMkLst>
        <pc:spChg chg="add mod">
          <ac:chgData name="Martin Štroner" userId="f57dc7ba9f2ddb92" providerId="LiveId" clId="{F09293BE-5CD9-4BB4-871C-7DF125EAAD24}" dt="2026-02-14T20:49:50.355" v="1471"/>
          <ac:spMkLst>
            <pc:docMk/>
            <pc:sldMk cId="4129491246" sldId="366"/>
            <ac:spMk id="2" creationId="{0D811294-5228-5FE5-887E-CA332CD602C3}"/>
          </ac:spMkLst>
        </pc:spChg>
        <pc:spChg chg="add mod">
          <ac:chgData name="Martin Štroner" userId="f57dc7ba9f2ddb92" providerId="LiveId" clId="{F09293BE-5CD9-4BB4-871C-7DF125EAAD24}" dt="2026-02-14T20:49:50.355" v="1471"/>
          <ac:spMkLst>
            <pc:docMk/>
            <pc:sldMk cId="4129491246" sldId="366"/>
            <ac:spMk id="3" creationId="{5101D980-8337-9C67-8489-F84F4FAA3D8E}"/>
          </ac:spMkLst>
        </pc:spChg>
        <pc:spChg chg="mod">
          <ac:chgData name="Martin Štroner" userId="f57dc7ba9f2ddb92" providerId="LiveId" clId="{F09293BE-5CD9-4BB4-871C-7DF125EAAD24}" dt="2026-02-14T20:49:42.850" v="1470" actId="1036"/>
          <ac:spMkLst>
            <pc:docMk/>
            <pc:sldMk cId="4129491246" sldId="366"/>
            <ac:spMk id="8" creationId="{03E69D05-F390-3CE3-7718-43F832EF95DA}"/>
          </ac:spMkLst>
        </pc:spChg>
        <pc:picChg chg="mod">
          <ac:chgData name="Martin Štroner" userId="f57dc7ba9f2ddb92" providerId="LiveId" clId="{F09293BE-5CD9-4BB4-871C-7DF125EAAD24}" dt="2026-02-14T20:49:42.850" v="1470" actId="1036"/>
          <ac:picMkLst>
            <pc:docMk/>
            <pc:sldMk cId="4129491246" sldId="366"/>
            <ac:picMk id="3074" creationId="{45281DB2-E136-9E96-B234-C2A22935583C}"/>
          </ac:picMkLst>
        </pc:picChg>
      </pc:sldChg>
      <pc:sldChg chg="addSp delSp modSp mod">
        <pc:chgData name="Martin Štroner" userId="f57dc7ba9f2ddb92" providerId="LiveId" clId="{F09293BE-5CD9-4BB4-871C-7DF125EAAD24}" dt="2026-02-14T20:50:32.360" v="1484" actId="1036"/>
        <pc:sldMkLst>
          <pc:docMk/>
          <pc:sldMk cId="1632631194" sldId="367"/>
        </pc:sldMkLst>
        <pc:spChg chg="add mod">
          <ac:chgData name="Martin Štroner" userId="f57dc7ba9f2ddb92" providerId="LiveId" clId="{F09293BE-5CD9-4BB4-871C-7DF125EAAD24}" dt="2026-02-14T20:50:11.479" v="1477"/>
          <ac:spMkLst>
            <pc:docMk/>
            <pc:sldMk cId="1632631194" sldId="367"/>
            <ac:spMk id="5" creationId="{9EF623C1-B55C-4EC7-04ED-68D703648B5B}"/>
          </ac:spMkLst>
        </pc:spChg>
        <pc:spChg chg="add mod">
          <ac:chgData name="Martin Štroner" userId="f57dc7ba9f2ddb92" providerId="LiveId" clId="{F09293BE-5CD9-4BB4-871C-7DF125EAAD24}" dt="2026-02-14T20:50:11.479" v="1477"/>
          <ac:spMkLst>
            <pc:docMk/>
            <pc:sldMk cId="1632631194" sldId="367"/>
            <ac:spMk id="6" creationId="{D1EBB2A6-95C7-719D-1436-9D54EDE3286B}"/>
          </ac:spMkLst>
        </pc:spChg>
        <pc:spChg chg="mod">
          <ac:chgData name="Martin Štroner" userId="f57dc7ba9f2ddb92" providerId="LiveId" clId="{F09293BE-5CD9-4BB4-871C-7DF125EAAD24}" dt="2026-02-14T20:50:32.360" v="1484" actId="1036"/>
          <ac:spMkLst>
            <pc:docMk/>
            <pc:sldMk cId="1632631194" sldId="367"/>
            <ac:spMk id="8" creationId="{EFF828A1-19BD-E6A5-823D-FEA8AB93E417}"/>
          </ac:spMkLst>
        </pc:spChg>
        <pc:picChg chg="mod">
          <ac:chgData name="Martin Štroner" userId="f57dc7ba9f2ddb92" providerId="LiveId" clId="{F09293BE-5CD9-4BB4-871C-7DF125EAAD24}" dt="2026-02-14T20:50:20.707" v="1481" actId="1035"/>
          <ac:picMkLst>
            <pc:docMk/>
            <pc:sldMk cId="1632631194" sldId="367"/>
            <ac:picMk id="2" creationId="{73845A1F-FB3B-6AEF-9B97-2BBC013069A9}"/>
          </ac:picMkLst>
        </pc:picChg>
        <pc:picChg chg="mod">
          <ac:chgData name="Martin Štroner" userId="f57dc7ba9f2ddb92" providerId="LiveId" clId="{F09293BE-5CD9-4BB4-871C-7DF125EAAD24}" dt="2026-02-14T20:50:20.707" v="1481" actId="1035"/>
          <ac:picMkLst>
            <pc:docMk/>
            <pc:sldMk cId="1632631194" sldId="367"/>
            <ac:picMk id="3" creationId="{FE57E2B3-516F-F972-76AC-A17881171ACC}"/>
          </ac:picMkLst>
        </pc:picChg>
        <pc:picChg chg="mod">
          <ac:chgData name="Martin Štroner" userId="f57dc7ba9f2ddb92" providerId="LiveId" clId="{F09293BE-5CD9-4BB4-871C-7DF125EAAD24}" dt="2026-02-14T20:50:20.707" v="1481" actId="1035"/>
          <ac:picMkLst>
            <pc:docMk/>
            <pc:sldMk cId="1632631194" sldId="367"/>
            <ac:picMk id="5122" creationId="{A00AEB61-9960-65C0-9975-B8973FD0F51D}"/>
          </ac:picMkLst>
        </pc:picChg>
      </pc:sldChg>
      <pc:sldChg chg="addSp delSp modSp add mod ord">
        <pc:chgData name="Martin Štroner" userId="f57dc7ba9f2ddb92" providerId="LiveId" clId="{F09293BE-5CD9-4BB4-871C-7DF125EAAD24}" dt="2026-02-14T19:11:27.815" v="682" actId="20577"/>
        <pc:sldMkLst>
          <pc:docMk/>
          <pc:sldMk cId="2318362444" sldId="368"/>
        </pc:sldMkLst>
        <pc:spChg chg="add mod">
          <ac:chgData name="Martin Štroner" userId="f57dc7ba9f2ddb92" providerId="LiveId" clId="{F09293BE-5CD9-4BB4-871C-7DF125EAAD24}" dt="2026-02-14T19:03:45.971" v="232"/>
          <ac:spMkLst>
            <pc:docMk/>
            <pc:sldMk cId="2318362444" sldId="368"/>
            <ac:spMk id="2" creationId="{A3F077C9-2E08-A572-528D-B680FACFFB60}"/>
          </ac:spMkLst>
        </pc:spChg>
        <pc:spChg chg="mod">
          <ac:chgData name="Martin Štroner" userId="f57dc7ba9f2ddb92" providerId="LiveId" clId="{F09293BE-5CD9-4BB4-871C-7DF125EAAD24}" dt="2026-02-14T19:11:27.815" v="682" actId="20577"/>
          <ac:spMkLst>
            <pc:docMk/>
            <pc:sldMk cId="2318362444" sldId="368"/>
            <ac:spMk id="8" creationId="{17B89168-67AE-7717-91DA-DB11712879E8}"/>
          </ac:spMkLst>
        </pc:spChg>
      </pc:sldChg>
      <pc:sldChg chg="addSp delSp modSp add mod">
        <pc:chgData name="Martin Štroner" userId="f57dc7ba9f2ddb92" providerId="LiveId" clId="{F09293BE-5CD9-4BB4-871C-7DF125EAAD24}" dt="2026-02-14T19:12:33.098" v="687" actId="20577"/>
        <pc:sldMkLst>
          <pc:docMk/>
          <pc:sldMk cId="3611120308" sldId="369"/>
        </pc:sldMkLst>
        <pc:spChg chg="add mod">
          <ac:chgData name="Martin Štroner" userId="f57dc7ba9f2ddb92" providerId="LiveId" clId="{F09293BE-5CD9-4BB4-871C-7DF125EAAD24}" dt="2026-02-14T19:12:03.115" v="684"/>
          <ac:spMkLst>
            <pc:docMk/>
            <pc:sldMk cId="3611120308" sldId="369"/>
            <ac:spMk id="2" creationId="{BF139000-47E0-2E1B-965A-0F659E25E32A}"/>
          </ac:spMkLst>
        </pc:spChg>
        <pc:spChg chg="mod">
          <ac:chgData name="Martin Štroner" userId="f57dc7ba9f2ddb92" providerId="LiveId" clId="{F09293BE-5CD9-4BB4-871C-7DF125EAAD24}" dt="2026-02-14T19:12:33.098" v="687" actId="20577"/>
          <ac:spMkLst>
            <pc:docMk/>
            <pc:sldMk cId="3611120308" sldId="369"/>
            <ac:spMk id="8" creationId="{26530C80-8B23-7C25-32E8-068CBB2B486F}"/>
          </ac:spMkLst>
        </pc:spChg>
      </pc:sldChg>
      <pc:sldChg chg="addSp delSp modSp add mod ord">
        <pc:chgData name="Martin Štroner" userId="f57dc7ba9f2ddb92" providerId="LiveId" clId="{F09293BE-5CD9-4BB4-871C-7DF125EAAD24}" dt="2026-02-14T21:52:59.022" v="1927" actId="14100"/>
        <pc:sldMkLst>
          <pc:docMk/>
          <pc:sldMk cId="2556764072" sldId="370"/>
        </pc:sldMkLst>
        <pc:spChg chg="mod">
          <ac:chgData name="Martin Štroner" userId="f57dc7ba9f2ddb92" providerId="LiveId" clId="{F09293BE-5CD9-4BB4-871C-7DF125EAAD24}" dt="2026-02-14T20:30:14.321" v="1402" actId="20577"/>
          <ac:spMkLst>
            <pc:docMk/>
            <pc:sldMk cId="2556764072" sldId="370"/>
            <ac:spMk id="4" creationId="{7E93A8FF-64A5-B2D8-85F9-765B71E47F8B}"/>
          </ac:spMkLst>
        </pc:spChg>
        <pc:picChg chg="add mod modCrop">
          <ac:chgData name="Martin Štroner" userId="f57dc7ba9f2ddb92" providerId="LiveId" clId="{F09293BE-5CD9-4BB4-871C-7DF125EAAD24}" dt="2026-02-14T21:52:41.124" v="1925" actId="732"/>
          <ac:picMkLst>
            <pc:docMk/>
            <pc:sldMk cId="2556764072" sldId="370"/>
            <ac:picMk id="6" creationId="{93CDAC57-572D-BB97-12D5-2B4A33C7D5FA}"/>
          </ac:picMkLst>
        </pc:picChg>
        <pc:picChg chg="add mod">
          <ac:chgData name="Martin Štroner" userId="f57dc7ba9f2ddb92" providerId="LiveId" clId="{F09293BE-5CD9-4BB4-871C-7DF125EAAD24}" dt="2026-02-14T21:52:59.022" v="1927" actId="14100"/>
          <ac:picMkLst>
            <pc:docMk/>
            <pc:sldMk cId="2556764072" sldId="370"/>
            <ac:picMk id="10" creationId="{FCF76F1A-5614-6B53-5D9A-6001B0426487}"/>
          </ac:picMkLst>
        </pc:picChg>
      </pc:sldChg>
      <pc:sldChg chg="addSp delSp modSp add del mod">
        <pc:chgData name="Martin Štroner" userId="f57dc7ba9f2ddb92" providerId="LiveId" clId="{F09293BE-5CD9-4BB4-871C-7DF125EAAD24}" dt="2026-02-19T08:46:55.900" v="2441" actId="2696"/>
        <pc:sldMkLst>
          <pc:docMk/>
          <pc:sldMk cId="3586064584" sldId="371"/>
        </pc:sldMkLst>
        <pc:spChg chg="mod">
          <ac:chgData name="Martin Štroner" userId="f57dc7ba9f2ddb92" providerId="LiveId" clId="{F09293BE-5CD9-4BB4-871C-7DF125EAAD24}" dt="2026-02-14T21:11:55.541" v="1636" actId="20577"/>
          <ac:spMkLst>
            <pc:docMk/>
            <pc:sldMk cId="3586064584" sldId="371"/>
            <ac:spMk id="4" creationId="{A75A3DE6-D3EC-F45F-E758-6988978C80AD}"/>
          </ac:spMkLst>
        </pc:spChg>
        <pc:picChg chg="add mod">
          <ac:chgData name="Martin Štroner" userId="f57dc7ba9f2ddb92" providerId="LiveId" clId="{F09293BE-5CD9-4BB4-871C-7DF125EAAD24}" dt="2026-02-14T21:11:06.817" v="1555" actId="1076"/>
          <ac:picMkLst>
            <pc:docMk/>
            <pc:sldMk cId="3586064584" sldId="371"/>
            <ac:picMk id="5" creationId="{E1FBFA36-D833-4B2A-8496-45B6A99F7A85}"/>
          </ac:picMkLst>
        </pc:picChg>
        <pc:picChg chg="add mod">
          <ac:chgData name="Martin Štroner" userId="f57dc7ba9f2ddb92" providerId="LiveId" clId="{F09293BE-5CD9-4BB4-871C-7DF125EAAD24}" dt="2026-02-14T21:10:21.676" v="1549" actId="1036"/>
          <ac:picMkLst>
            <pc:docMk/>
            <pc:sldMk cId="3586064584" sldId="371"/>
            <ac:picMk id="8" creationId="{0FE37174-04DC-F1CC-36EF-5D3AE29EFA38}"/>
          </ac:picMkLst>
        </pc:picChg>
        <pc:picChg chg="add mod">
          <ac:chgData name="Martin Štroner" userId="f57dc7ba9f2ddb92" providerId="LiveId" clId="{F09293BE-5CD9-4BB4-871C-7DF125EAAD24}" dt="2026-02-14T21:10:25.175" v="1553" actId="1038"/>
          <ac:picMkLst>
            <pc:docMk/>
            <pc:sldMk cId="3586064584" sldId="371"/>
            <ac:picMk id="9" creationId="{4E4FEEE9-FA3B-3524-D52D-772DC01B6ED3}"/>
          </ac:picMkLst>
        </pc:picChg>
        <pc:picChg chg="add mod">
          <ac:chgData name="Martin Štroner" userId="f57dc7ba9f2ddb92" providerId="LiveId" clId="{F09293BE-5CD9-4BB4-871C-7DF125EAAD24}" dt="2026-02-14T21:11:03.533" v="1554" actId="1076"/>
          <ac:picMkLst>
            <pc:docMk/>
            <pc:sldMk cId="3586064584" sldId="371"/>
            <ac:picMk id="10" creationId="{E4C3AABA-92F9-2E6C-C327-1D314603039A}"/>
          </ac:picMkLst>
        </pc:picChg>
      </pc:sldChg>
      <pc:sldChg chg="addSp delSp modSp add mod">
        <pc:chgData name="Martin Štroner" userId="f57dc7ba9f2ddb92" providerId="LiveId" clId="{F09293BE-5CD9-4BB4-871C-7DF125EAAD24}" dt="2026-02-18T17:33:11.615" v="2380" actId="1076"/>
        <pc:sldMkLst>
          <pc:docMk/>
          <pc:sldMk cId="3007020655" sldId="372"/>
        </pc:sldMkLst>
        <pc:spChg chg="mod">
          <ac:chgData name="Martin Štroner" userId="f57dc7ba9f2ddb92" providerId="LiveId" clId="{F09293BE-5CD9-4BB4-871C-7DF125EAAD24}" dt="2026-02-18T17:33:00.016" v="2370" actId="1076"/>
          <ac:spMkLst>
            <pc:docMk/>
            <pc:sldMk cId="3007020655" sldId="372"/>
            <ac:spMk id="8" creationId="{91F96957-D9B4-0204-A340-630C30ECBED6}"/>
          </ac:spMkLst>
        </pc:spChg>
        <pc:picChg chg="add mod">
          <ac:chgData name="Martin Štroner" userId="f57dc7ba9f2ddb92" providerId="LiveId" clId="{F09293BE-5CD9-4BB4-871C-7DF125EAAD24}" dt="2026-02-18T17:33:03.749" v="2377" actId="1036"/>
          <ac:picMkLst>
            <pc:docMk/>
            <pc:sldMk cId="3007020655" sldId="372"/>
            <ac:picMk id="6" creationId="{8FB9F422-14CA-5E28-38A0-72C83F089F3E}"/>
          </ac:picMkLst>
        </pc:picChg>
        <pc:picChg chg="add mod">
          <ac:chgData name="Martin Štroner" userId="f57dc7ba9f2ddb92" providerId="LiveId" clId="{F09293BE-5CD9-4BB4-871C-7DF125EAAD24}" dt="2026-02-18T17:33:11.615" v="2380" actId="1076"/>
          <ac:picMkLst>
            <pc:docMk/>
            <pc:sldMk cId="3007020655" sldId="372"/>
            <ac:picMk id="9" creationId="{95436997-311B-FAEF-91E0-0E718F158558}"/>
          </ac:picMkLst>
        </pc:picChg>
        <pc:picChg chg="add mod">
          <ac:chgData name="Martin Štroner" userId="f57dc7ba9f2ddb92" providerId="LiveId" clId="{F09293BE-5CD9-4BB4-871C-7DF125EAAD24}" dt="2026-02-18T17:33:11.615" v="2380" actId="1076"/>
          <ac:picMkLst>
            <pc:docMk/>
            <pc:sldMk cId="3007020655" sldId="372"/>
            <ac:picMk id="11" creationId="{A6C132F0-C999-6167-EC8F-3DC4C0319997}"/>
          </ac:picMkLst>
        </pc:picChg>
        <pc:picChg chg="add mod">
          <ac:chgData name="Martin Štroner" userId="f57dc7ba9f2ddb92" providerId="LiveId" clId="{F09293BE-5CD9-4BB4-871C-7DF125EAAD24}" dt="2026-02-18T17:33:06.845" v="2379" actId="1076"/>
          <ac:picMkLst>
            <pc:docMk/>
            <pc:sldMk cId="3007020655" sldId="372"/>
            <ac:picMk id="12" creationId="{0D78981A-8B16-9343-C85E-055F1546F6AD}"/>
          </ac:picMkLst>
        </pc:picChg>
      </pc:sldChg>
      <pc:sldChg chg="addSp modSp add mod">
        <pc:chgData name="Martin Štroner" userId="f57dc7ba9f2ddb92" providerId="LiveId" clId="{F09293BE-5CD9-4BB4-871C-7DF125EAAD24}" dt="2026-02-14T21:30:48.930" v="1880" actId="1035"/>
        <pc:sldMkLst>
          <pc:docMk/>
          <pc:sldMk cId="1164880786" sldId="373"/>
        </pc:sldMkLst>
        <pc:spChg chg="mod">
          <ac:chgData name="Martin Štroner" userId="f57dc7ba9f2ddb92" providerId="LiveId" clId="{F09293BE-5CD9-4BB4-871C-7DF125EAAD24}" dt="2026-02-14T21:30:48.930" v="1880" actId="1035"/>
          <ac:spMkLst>
            <pc:docMk/>
            <pc:sldMk cId="1164880786" sldId="373"/>
            <ac:spMk id="8" creationId="{B6210FC0-2453-77BF-C3F7-063C76D7EBEA}"/>
          </ac:spMkLst>
        </pc:spChg>
        <pc:graphicFrameChg chg="add mod">
          <ac:chgData name="Martin Štroner" userId="f57dc7ba9f2ddb92" providerId="LiveId" clId="{F09293BE-5CD9-4BB4-871C-7DF125EAAD24}" dt="2026-02-14T21:30:35.606" v="1871" actId="1076"/>
          <ac:graphicFrameMkLst>
            <pc:docMk/>
            <pc:sldMk cId="1164880786" sldId="373"/>
            <ac:graphicFrameMk id="5" creationId="{0ABA4B55-78E7-9485-073E-DAFE5427EDA8}"/>
          </ac:graphicFrameMkLst>
        </pc:graphicFrameChg>
        <pc:picChg chg="add mod">
          <ac:chgData name="Martin Štroner" userId="f57dc7ba9f2ddb92" providerId="LiveId" clId="{F09293BE-5CD9-4BB4-871C-7DF125EAAD24}" dt="2026-02-14T21:30:28.340" v="1870" actId="1076"/>
          <ac:picMkLst>
            <pc:docMk/>
            <pc:sldMk cId="1164880786" sldId="373"/>
            <ac:picMk id="4" creationId="{C6E893C2-2E35-436B-76DD-68635FFCD259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76363" cy="511731"/>
          </a:xfrm>
          <a:prstGeom prst="rect">
            <a:avLst/>
          </a:prstGeom>
        </p:spPr>
        <p:txBody>
          <a:bodyPr vert="horz" lIns="99038" tIns="49520" rIns="99038" bIns="49520" rtlCol="0"/>
          <a:lstStyle>
            <a:lvl1pPr algn="l">
              <a:defRPr sz="1300"/>
            </a:lvl1pPr>
          </a:lstStyle>
          <a:p>
            <a:endParaRPr lang="cs-CZ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1"/>
            <a:ext cx="3076363" cy="511731"/>
          </a:xfrm>
          <a:prstGeom prst="rect">
            <a:avLst/>
          </a:prstGeom>
        </p:spPr>
        <p:txBody>
          <a:bodyPr vert="horz" lIns="99038" tIns="49520" rIns="99038" bIns="49520" rtlCol="0"/>
          <a:lstStyle>
            <a:lvl1pPr algn="r">
              <a:defRPr sz="1300"/>
            </a:lvl1pPr>
          </a:lstStyle>
          <a:p>
            <a:fld id="{CDBF6E1F-EF6A-429F-B30B-78BD7817E581}" type="datetimeFigureOut">
              <a:rPr lang="cs-CZ" smtClean="0"/>
              <a:pPr/>
              <a:t>19.02.2026</a:t>
            </a:fld>
            <a:endParaRPr lang="cs-CZ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38" tIns="49520" rIns="99038" bIns="49520" rtlCol="0" anchor="ctr"/>
          <a:lstStyle/>
          <a:p>
            <a:endParaRPr lang="cs-CZ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38" tIns="49520" rIns="99038" bIns="495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1731"/>
          </a:xfrm>
          <a:prstGeom prst="rect">
            <a:avLst/>
          </a:prstGeom>
        </p:spPr>
        <p:txBody>
          <a:bodyPr vert="horz" lIns="99038" tIns="49520" rIns="99038" bIns="49520" rtlCol="0" anchor="b"/>
          <a:lstStyle>
            <a:lvl1pPr algn="l">
              <a:defRPr sz="1300"/>
            </a:lvl1pPr>
          </a:lstStyle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1731"/>
          </a:xfrm>
          <a:prstGeom prst="rect">
            <a:avLst/>
          </a:prstGeom>
        </p:spPr>
        <p:txBody>
          <a:bodyPr vert="horz" lIns="99038" tIns="49520" rIns="99038" bIns="49520" rtlCol="0" anchor="b"/>
          <a:lstStyle>
            <a:lvl1pPr algn="r">
              <a:defRPr sz="1300"/>
            </a:lvl1pPr>
          </a:lstStyle>
          <a:p>
            <a:fld id="{E9AB39D6-1FC5-4AAA-B0E2-D19029641081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612027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</a:t>
            </a:fld>
            <a:endParaRPr lang="cs-CZ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4916A6-2002-EC6C-4613-DF26649058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7E52C7D-9D86-6D3B-8EF0-636D1B56156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821D872-55D6-946C-6146-9A17D021C55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0F0A8F-3655-1636-00BE-D2AF2927DAD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536938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DE8FD27-DE77-38EC-B50F-7C2BB8F548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704FCED-2D26-28F6-E12C-182389D9C85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BF2C57E-493C-451E-3121-3DE1611D5BA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4FFD87-5733-EA02-2230-955E42875A6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252830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708D16-672E-2587-C8B3-6FDAE8CEC0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A4C9F47-4038-8382-A78E-FACD1A672CD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62D0064-0E22-8FAB-EC7E-50D5F9AEBDF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D4C8D1-9B21-C338-70B1-E18CB183404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673431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9685893-1B4D-A6DE-D161-8F10F2DB8D2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8F2367B-FAB8-13EF-C853-82CE92ACDCE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4DADDC2-9D31-E5DE-E338-B3CA6ABE62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73BE52-28D9-6565-170B-8D871D35F2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39993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62865CD-BD0F-B41A-7E8C-86DC103733C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55FCC04-36FC-B336-EC5C-7456A824704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D4D647B-A63A-DEDD-D91D-9F0C876C052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327800-6727-AFFD-E756-A726D7172A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254133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58B81B3-DF61-C5AE-821F-9AA0B7B07D7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DB6C399-6AFE-CD53-D883-6277136A9FD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7E230F7-ABF3-A37F-85B8-A71C2923FFB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41610A-ABC6-99D3-494C-144FC7FB1D0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109480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02ECA53-8A81-DFC8-A0DF-A38F21B2119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C443E9D-137A-A78F-925F-15FECB0FFFA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60D0381-28AC-3E4A-FDB5-A13ECBE5339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99881F-080F-3631-43BF-0DE1D469CB4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494898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24CBE47-0D39-31B4-0E1D-D261ED927A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F970EF7-1B4E-CC97-44B3-B234D384327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C8908C3-3D0E-DE86-63B2-8A5206340B5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5B087F-81EA-2A22-2A9C-FE85FCFCAF5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668236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AE3859-2C3B-7B67-07BE-05CE8D5DF4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B8EBB94-9689-4795-E696-5260A84102A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0782765-70AB-7BBD-A1A7-2EB204FE58B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BCC87D-D214-21BF-054E-76DF0B0E306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9251750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3F36904-2950-15BE-3D7A-A0F5DC0492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6D2621E-A518-5FE1-0E53-6CF7BAF2F58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07FA89B-0EFA-CB41-FEFD-8D716D95214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FB860D-48CA-1A86-60FC-D5D9C08501B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244719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0AB5214-98AA-C23E-835A-9FB9E18B0A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5391BC8-F0E9-AEAB-5F29-1E9E3D49715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20DD519-8D3A-1F08-F210-59BCBC9D0AD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093C56C-09A6-291D-68E2-BE27B3E56D5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334703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DDC386B-5521-EEDD-D933-74C21A6E34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4CF9014-B948-1512-DFFC-B0E868B7B0B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0E23D7D-10EA-F4C4-13F4-FFB425AFD44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57B77F-5E71-60B3-4AA4-F9B70C0EA23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270823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59EF260-5C83-79B2-D69C-5ABE35E00F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F829771-04C5-EE23-E86F-C5FF5A90544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4F6F076-A502-33CB-3B76-644E7B4950C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FCBD3F-165D-F074-6E95-7F22E5A7F2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3020833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845753-BFD0-FBEB-1F96-F2A2BA7A528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784C084-A54C-4876-0673-F364BF9E18A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FAA2717-1F56-FD65-6390-919E888B527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A5A6D2-C424-A1DC-10F6-19086E434F3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5818891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27C121-9762-BC33-5A0B-9FC88A74FEC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A8103CE-E952-BDEF-E264-348D41A0A2C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BE284CA-017F-D9DD-DCAC-3E9527FBAE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EFC4F0-2391-45FC-6555-BB1022BDC39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3280089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A45322-6EC6-42C0-641C-9D44B81169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4227E09-C84C-2A96-05E0-091955F6985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E4EA19E-1B4B-E1B8-8A43-25B76DCA7F5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FA8E94-4CD7-2587-61F0-4FF7C9BE87A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3224165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D589CFF-4791-0EE6-39D7-3BBDC89CC72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A324B87-E1D6-76CA-5136-68BF5DB8982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E3F1A6D-0732-B67D-9EE9-60685CC1B7F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359D3C-E679-B7B0-37ED-A77670A3100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7695456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B79336-3896-6E8D-9C76-AA614490BAE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1957C72-92FF-BB88-58F3-52A185C0BCF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D6C0908-C91F-8732-A676-066CFF128CE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400097-7F6B-BC36-2D60-22CA0B6EB25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5628669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6754C52-8E8C-30D5-F8FC-C6F0E7468C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C853917-325E-7983-E59D-1F1FEA8C59C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6477DE5-F380-B3E9-DD71-DAF822BBB6C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5D00D47-AFDC-3E22-8977-500F915E43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6722464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A37CFC-DCCD-1C81-0088-139B604B6DB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AB03292-8AFE-665C-8FBF-111604442C9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51ECB32-8015-7968-96F4-2A81997D68E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D94FF3-4702-CC01-5A06-F3D0FD0431A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5433180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8AA586-7207-DDF4-44B5-3961FA4EA9A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71F4B67-1837-4429-F262-B6FCB772A84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ED38542-52C9-61DD-1752-761AAF4D989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3C8E98-C56D-BEF9-78CA-0BEA2E359ED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701794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3</a:t>
            </a:fld>
            <a:endParaRPr lang="cs-CZ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30</a:t>
            </a:fld>
            <a:endParaRPr lang="cs-CZ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4</a:t>
            </a:fld>
            <a:endParaRPr lang="cs-CZ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5</a:t>
            </a:fld>
            <a:endParaRPr lang="cs-CZ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010C430-FE26-93F4-AB94-C2AC9A60999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AF19E5A-848F-E0FC-5EBF-1FC15A49B95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39B6CBF-FE06-B9C5-65F6-AA6BD32FDE7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05FA7C-57E3-D234-63D3-099EC7733EC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470586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CED052B-52E4-4466-C4AA-AEDCBDC666F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D01096A-613E-6BCC-389A-914093A2023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51328F8-6EEB-F537-B832-E1D83F25873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552FA5-D13F-F148-36BD-EAC0E3ED81A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075381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5D67F5F-4936-3C8C-3C60-58B9237C5EC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519B030-2A13-D9C0-EED5-264F506E21A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1449385-CD3B-4353-3E16-52DF0A1D3A7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FD3E43-EE9B-DBD7-5DC4-B4F69E537AF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943470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2D32C0-71B3-238C-1162-F00782DFF3A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2D29AAB-B299-6B5C-46AF-94551E52782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285AEAF-7DB7-07E6-29FF-950FAACD0F2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FD330C-34DA-AFAD-B4AC-6838B8F560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759439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06B3C-EC43-462F-8511-08A895F1FD40}" type="datetime1">
              <a:rPr lang="cs-CZ" smtClean="0"/>
              <a:pPr/>
              <a:t>19.02.2026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DD4D4-A8E3-4FCF-AC3E-7567330FAEA9}" type="datetime1">
              <a:rPr lang="cs-CZ" smtClean="0"/>
              <a:pPr/>
              <a:t>19.02.2026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45E93-8A6A-4BE9-AB1B-12DB771241C6}" type="datetime1">
              <a:rPr lang="cs-CZ" smtClean="0"/>
              <a:pPr/>
              <a:t>19.02.2026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482B6B-3C28-4F02-B1C9-8569555C95CF}" type="datetime1">
              <a:rPr lang="cs-CZ" smtClean="0"/>
              <a:pPr/>
              <a:t>19.02.2026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5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FB405F-82F6-4943-9A96-BDFFFA405AA0}" type="datetime1">
              <a:rPr lang="cs-CZ" smtClean="0"/>
              <a:pPr/>
              <a:t>19.02.2026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62A8B-6ECE-4BC6-A33F-0DBADE85C861}" type="datetime1">
              <a:rPr lang="cs-CZ" smtClean="0"/>
              <a:pPr/>
              <a:t>19.02.2026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2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6374D-59A0-46BA-898D-BE927D15E474}" type="datetime1">
              <a:rPr lang="cs-CZ" smtClean="0"/>
              <a:pPr/>
              <a:t>19.02.2026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41613-3A1D-4955-956A-FD09C943EDC1}" type="datetime1">
              <a:rPr lang="cs-CZ" smtClean="0"/>
              <a:pPr/>
              <a:t>19.02.2026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B0FC5-BB3A-4A36-AD0F-049DE1400558}" type="datetime1">
              <a:rPr lang="cs-CZ" smtClean="0"/>
              <a:pPr/>
              <a:t>19.02.2026</a:t>
            </a:fld>
            <a:endParaRPr lang="cs-C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8FE04-E16A-41B2-875D-7BF63426197F}" type="datetime1">
              <a:rPr lang="cs-CZ" smtClean="0"/>
              <a:pPr/>
              <a:t>19.02.2026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1EB08-7495-4CE8-8ECE-C77C2D07B476}" type="datetime1">
              <a:rPr lang="cs-CZ" smtClean="0"/>
              <a:pPr/>
              <a:t>19.02.2026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108EDB-5EEF-43A4-A87A-347ED96D2112}" type="datetime1">
              <a:rPr lang="cs-CZ" smtClean="0"/>
              <a:pPr/>
              <a:t>19.02.2026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jpeg"/><Relationship Id="rId5" Type="http://schemas.openxmlformats.org/officeDocument/2006/relationships/image" Target="../media/image21.png"/><Relationship Id="rId4" Type="http://schemas.openxmlformats.org/officeDocument/2006/relationships/image" Target="../media/image20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jpeg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mailto:martin.stroner@fsv.cvut.cz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k154.fsv.cvut.cz/vyuka/ostatni/VMGD/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jpeg"/><Relationship Id="rId5" Type="http://schemas.openxmlformats.org/officeDocument/2006/relationships/image" Target="../media/image40.png"/><Relationship Id="rId4" Type="http://schemas.openxmlformats.org/officeDocument/2006/relationships/image" Target="../media/image39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7.png"/><Relationship Id="rId4" Type="http://schemas.openxmlformats.org/officeDocument/2006/relationships/image" Target="../media/image46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7.jpeg"/><Relationship Id="rId5" Type="http://schemas.openxmlformats.org/officeDocument/2006/relationships/image" Target="../media/image56.jpeg"/><Relationship Id="rId4" Type="http://schemas.openxmlformats.org/officeDocument/2006/relationships/image" Target="../media/image55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</a:t>
            </a:fld>
            <a:endParaRPr lang="cs-CZ"/>
          </a:p>
        </p:txBody>
      </p:sp>
      <p:sp>
        <p:nvSpPr>
          <p:cNvPr id="2" name="Nadpis 1">
            <a:extLst>
              <a:ext uri="{FF2B5EF4-FFF2-40B4-BE49-F238E27FC236}">
                <a16:creationId xmlns:a16="http://schemas.microsoft.com/office/drawing/2014/main" id="{E11E810D-0C14-3B87-CA1A-454AACE180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260648"/>
            <a:ext cx="9144000" cy="648072"/>
          </a:xfrm>
        </p:spPr>
        <p:txBody>
          <a:bodyPr anchor="t">
            <a:normAutofit/>
          </a:bodyPr>
          <a:lstStyle/>
          <a:p>
            <a:pPr eaLnBrk="1" hangingPunct="1"/>
            <a:r>
              <a:rPr lang="cs-CZ" sz="1600" b="1" dirty="0">
                <a:solidFill>
                  <a:srgbClr val="71717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kulta stavební ČVUT v Praze</a:t>
            </a:r>
            <a:br>
              <a:rPr lang="cs-CZ" sz="1600" b="1" dirty="0">
                <a:solidFill>
                  <a:srgbClr val="71717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cs-CZ" sz="1600" b="1" dirty="0">
                <a:solidFill>
                  <a:srgbClr val="71717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atedra speciální geodézie</a:t>
            </a:r>
          </a:p>
        </p:txBody>
      </p:sp>
      <p:pic>
        <p:nvPicPr>
          <p:cNvPr id="8" name="Picture 5" descr="C:\Documents and Settings\Pavel Třasák\Plocha\obr1 kopie.gif">
            <a:extLst>
              <a:ext uri="{FF2B5EF4-FFF2-40B4-BE49-F238E27FC236}">
                <a16:creationId xmlns:a16="http://schemas.microsoft.com/office/drawing/2014/main" id="{6AA20611-246A-0C78-6284-5B761537A0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4395137"/>
            <a:ext cx="2159000" cy="163036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Zástupný symbol pro zápatí 10">
            <a:extLst>
              <a:ext uri="{FF2B5EF4-FFF2-40B4-BE49-F238E27FC236}">
                <a16:creationId xmlns:a16="http://schemas.microsoft.com/office/drawing/2014/main" id="{0C777DB5-2793-6164-4D34-09AF22CF31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193674" y="6249989"/>
            <a:ext cx="7978726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ndar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cs-CZ" sz="1400" b="1" dirty="0">
                <a:solidFill>
                  <a:srgbClr val="109AE3"/>
                </a:solidFill>
              </a:rPr>
              <a:t>https://k154.fsv.</a:t>
            </a:r>
            <a:r>
              <a:rPr lang="cs-CZ" sz="1400" b="1" dirty="0">
                <a:solidFill>
                  <a:srgbClr val="2EA7E7"/>
                </a:solidFill>
              </a:rPr>
              <a:t>cvut</a:t>
            </a:r>
            <a:r>
              <a:rPr lang="cs-CZ" sz="1400" b="1" dirty="0">
                <a:solidFill>
                  <a:srgbClr val="109AE3"/>
                </a:solidFill>
              </a:rPr>
              <a:t>.cz/  	https://www.facebook.com/k154geodesy</a:t>
            </a:r>
          </a:p>
        </p:txBody>
      </p:sp>
      <p:pic>
        <p:nvPicPr>
          <p:cNvPr id="12" name="Obrázek 11">
            <a:extLst>
              <a:ext uri="{FF2B5EF4-FFF2-40B4-BE49-F238E27FC236}">
                <a16:creationId xmlns:a16="http://schemas.microsoft.com/office/drawing/2014/main" id="{E90C6F79-6F36-BE36-C277-FA8F875A9A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2612646"/>
            <a:ext cx="4484734" cy="3188366"/>
          </a:xfrm>
          <a:prstGeom prst="rect">
            <a:avLst/>
          </a:prstGeom>
        </p:spPr>
      </p:pic>
      <p:pic>
        <p:nvPicPr>
          <p:cNvPr id="13" name="Obrázek 12" descr="Obsah obrázku venku, oblečení, osoba, muž&#10;&#10;Popis byl vytvořen automaticky">
            <a:extLst>
              <a:ext uri="{FF2B5EF4-FFF2-40B4-BE49-F238E27FC236}">
                <a16:creationId xmlns:a16="http://schemas.microsoft.com/office/drawing/2014/main" id="{94F08A0F-DD6B-5328-76FA-EDFE202BFD1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911587"/>
            <a:ext cx="2592288" cy="331737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3467419-CEC6-D465-3C43-A5FDB85BBB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E2CC7A9-6D36-B433-E0EF-19BD7024112C}"/>
              </a:ext>
            </a:extLst>
          </p:cNvPr>
          <p:cNvSpPr txBox="1"/>
          <p:nvPr/>
        </p:nvSpPr>
        <p:spPr>
          <a:xfrm>
            <a:off x="684217" y="1046139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/>
              <a:t>Výšky a výškové systémy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A90457-372D-61A6-C61F-37611A740B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0</a:t>
            </a:fld>
            <a:endParaRPr lang="cs-CZ"/>
          </a:p>
        </p:txBody>
      </p:sp>
      <p:sp>
        <p:nvSpPr>
          <p:cNvPr id="8" name="TextBox 3">
            <a:extLst>
              <a:ext uri="{FF2B5EF4-FFF2-40B4-BE49-F238E27FC236}">
                <a16:creationId xmlns:a16="http://schemas.microsoft.com/office/drawing/2014/main" id="{1F643A07-8F9E-DA4A-78C0-A61869FEA33C}"/>
              </a:ext>
            </a:extLst>
          </p:cNvPr>
          <p:cNvSpPr txBox="1"/>
          <p:nvPr/>
        </p:nvSpPr>
        <p:spPr>
          <a:xfrm>
            <a:off x="662872" y="1581760"/>
            <a:ext cx="808559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dirty="0"/>
              <a:t>Vztažnou plochou tedy není geometrické těleso, ale plocha spojující body o stejné tíži – GEOID (pro představu něco jako hladina moří). </a:t>
            </a:r>
          </a:p>
          <a:p>
            <a:pPr lvl="0"/>
            <a:endParaRPr lang="cs-CZ" sz="2000" dirty="0"/>
          </a:p>
          <a:p>
            <a:pPr lvl="0"/>
            <a:r>
              <a:rPr lang="cs-CZ" sz="2000" dirty="0"/>
              <a:t>Výškový systém v ČR – </a:t>
            </a:r>
            <a:r>
              <a:rPr lang="cs-CZ" sz="2000" b="1" dirty="0"/>
              <a:t>Balt po vyrovnání (</a:t>
            </a:r>
            <a:r>
              <a:rPr lang="cs-CZ" sz="2000" b="1" dirty="0" err="1"/>
              <a:t>Bpv</a:t>
            </a:r>
            <a:r>
              <a:rPr lang="cs-CZ" sz="2000" b="1" dirty="0"/>
              <a:t>)</a:t>
            </a:r>
            <a:r>
              <a:rPr lang="cs-CZ" sz="2000" dirty="0"/>
              <a:t>, „nula“ je umístěna na vodočtu v </a:t>
            </a:r>
            <a:r>
              <a:rPr lang="cs-CZ" sz="2000" dirty="0" err="1"/>
              <a:t>Kronštatu</a:t>
            </a:r>
            <a:r>
              <a:rPr lang="cs-CZ" sz="2000" dirty="0"/>
              <a:t>. 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F7826E7C-F01C-B278-6E53-2808C2DE0E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870" y="3789040"/>
            <a:ext cx="2202789" cy="72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F7BC047-9C94-1D15-9BED-5CF47F782B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870" y="4917100"/>
            <a:ext cx="6103735" cy="477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193B91F-E482-A734-A69B-77DE9259A1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7" y="5802595"/>
            <a:ext cx="6412712" cy="389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3">
            <a:extLst>
              <a:ext uri="{FF2B5EF4-FFF2-40B4-BE49-F238E27FC236}">
                <a16:creationId xmlns:a16="http://schemas.microsoft.com/office/drawing/2014/main" id="{1768AE46-FA9F-AD22-4E25-4B670F29D530}"/>
              </a:ext>
            </a:extLst>
          </p:cNvPr>
          <p:cNvSpPr txBox="1"/>
          <p:nvPr/>
        </p:nvSpPr>
        <p:spPr>
          <a:xfrm>
            <a:off x="684215" y="116632"/>
            <a:ext cx="777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 b="1" dirty="0"/>
              <a:t>Vyspělé metody geodézie a digitalizace (154VMGD)</a:t>
            </a:r>
          </a:p>
        </p:txBody>
      </p:sp>
    </p:spTree>
    <p:extLst>
      <p:ext uri="{BB962C8B-B14F-4D97-AF65-F5344CB8AC3E}">
        <p14:creationId xmlns:p14="http://schemas.microsoft.com/office/powerpoint/2010/main" val="8441253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F78C9F9-0274-341C-C95A-A2882B63D54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376859-EE5F-2C4B-8A4F-E09A3AE60D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1</a:t>
            </a:fld>
            <a:endParaRPr lang="cs-CZ"/>
          </a:p>
        </p:txBody>
      </p:sp>
      <p:sp>
        <p:nvSpPr>
          <p:cNvPr id="8" name="TextBox 3">
            <a:extLst>
              <a:ext uri="{FF2B5EF4-FFF2-40B4-BE49-F238E27FC236}">
                <a16:creationId xmlns:a16="http://schemas.microsoft.com/office/drawing/2014/main" id="{17B89168-67AE-7717-91DA-DB11712879E8}"/>
              </a:ext>
            </a:extLst>
          </p:cNvPr>
          <p:cNvSpPr txBox="1"/>
          <p:nvPr/>
        </p:nvSpPr>
        <p:spPr>
          <a:xfrm>
            <a:off x="251520" y="1196752"/>
            <a:ext cx="8712968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/>
              <a:t>Souřadných systémů je nepřeberné množství, prakticky si každý může navrhnout svůj. To bychom se ovšem nedomluvili, proto používáme společné, a pro důležité účely (regulované státem) jsou dány souřadnicové systémy závazné. Jejich použití je různé, např. pro vědecké účely či pro harmonizaci údajů v rámci větších celků (EU), pro technickou praxi jsou však často nevhodné. </a:t>
            </a:r>
          </a:p>
          <a:p>
            <a:endParaRPr lang="cs-CZ" sz="2000" dirty="0"/>
          </a:p>
          <a:p>
            <a:r>
              <a:rPr lang="cs-CZ" sz="2000" dirty="0"/>
              <a:t>Prakticky se využívají </a:t>
            </a:r>
            <a:r>
              <a:rPr lang="cs-CZ" sz="2000" b="1" dirty="0"/>
              <a:t>S-JTSK</a:t>
            </a:r>
            <a:r>
              <a:rPr lang="cs-CZ" sz="2000" dirty="0"/>
              <a:t>, a </a:t>
            </a:r>
            <a:r>
              <a:rPr lang="cs-CZ" sz="2000" b="1" dirty="0" err="1"/>
              <a:t>Bpv</a:t>
            </a:r>
            <a:r>
              <a:rPr lang="cs-CZ" sz="2000" dirty="0"/>
              <a:t>.</a:t>
            </a:r>
          </a:p>
          <a:p>
            <a:endParaRPr lang="cs-CZ" sz="2000" b="1" dirty="0"/>
          </a:p>
          <a:p>
            <a:r>
              <a:rPr lang="cs-CZ" sz="2000" b="1" dirty="0"/>
              <a:t>Nařízení vlády č. 159/2023 Sb.</a:t>
            </a:r>
          </a:p>
          <a:p>
            <a:r>
              <a:rPr lang="cs-CZ" sz="2000" dirty="0"/>
              <a:t>Nařízení vlády o stanovení geodetických referenčních systémů závazných na celém území České republiky, databází geodetických a geografických údajů a státních mapových děl vytvářených pro celé území České republiky a zásadách jejich používání.</a:t>
            </a:r>
          </a:p>
          <a:p>
            <a:endParaRPr lang="cs-CZ" sz="2000" b="1" dirty="0"/>
          </a:p>
          <a:p>
            <a:endParaRPr lang="cs-CZ" sz="2000" dirty="0"/>
          </a:p>
        </p:txBody>
      </p:sp>
      <p:sp>
        <p:nvSpPr>
          <p:cNvPr id="2" name="TextBox 3">
            <a:extLst>
              <a:ext uri="{FF2B5EF4-FFF2-40B4-BE49-F238E27FC236}">
                <a16:creationId xmlns:a16="http://schemas.microsoft.com/office/drawing/2014/main" id="{A3F077C9-2E08-A572-528D-B680FACFFB60}"/>
              </a:ext>
            </a:extLst>
          </p:cNvPr>
          <p:cNvSpPr txBox="1"/>
          <p:nvPr/>
        </p:nvSpPr>
        <p:spPr>
          <a:xfrm>
            <a:off x="684215" y="116632"/>
            <a:ext cx="777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 b="1" dirty="0"/>
              <a:t>Vyspělé metody geodézie a digitalizace (154VMGD)</a:t>
            </a:r>
          </a:p>
        </p:txBody>
      </p:sp>
    </p:spTree>
    <p:extLst>
      <p:ext uri="{BB962C8B-B14F-4D97-AF65-F5344CB8AC3E}">
        <p14:creationId xmlns:p14="http://schemas.microsoft.com/office/powerpoint/2010/main" val="23183624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BF997D-376E-FC6B-2033-C494AC4EC9A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09AC335-4995-B367-D4CD-6DDDAE45FA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2</a:t>
            </a:fld>
            <a:endParaRPr lang="cs-CZ"/>
          </a:p>
        </p:txBody>
      </p:sp>
      <p:sp>
        <p:nvSpPr>
          <p:cNvPr id="8" name="TextBox 3">
            <a:extLst>
              <a:ext uri="{FF2B5EF4-FFF2-40B4-BE49-F238E27FC236}">
                <a16:creationId xmlns:a16="http://schemas.microsoft.com/office/drawing/2014/main" id="{26530C80-8B23-7C25-32E8-068CBB2B486F}"/>
              </a:ext>
            </a:extLst>
          </p:cNvPr>
          <p:cNvSpPr txBox="1"/>
          <p:nvPr/>
        </p:nvSpPr>
        <p:spPr>
          <a:xfrm>
            <a:off x="251520" y="836712"/>
            <a:ext cx="8712968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b="1" dirty="0"/>
              <a:t>Nařízení vlády č. 159/2023 Sb.; </a:t>
            </a:r>
            <a:r>
              <a:rPr lang="cs-CZ" sz="2000" dirty="0"/>
              <a:t> </a:t>
            </a:r>
            <a:r>
              <a:rPr lang="cs-CZ" b="1" dirty="0"/>
              <a:t>§ 2; Závazné geodetické referenční systémy</a:t>
            </a:r>
          </a:p>
          <a:p>
            <a:endParaRPr lang="cs-CZ" sz="1200" b="1" dirty="0"/>
          </a:p>
          <a:p>
            <a:r>
              <a:rPr lang="cs-CZ" sz="1600" b="1" dirty="0"/>
              <a:t>a)</a:t>
            </a:r>
            <a:r>
              <a:rPr lang="cs-CZ" sz="1600" dirty="0"/>
              <a:t> prostorové systémy, a to:</a:t>
            </a:r>
          </a:p>
          <a:p>
            <a:pPr marL="180975"/>
            <a:r>
              <a:rPr lang="cs-CZ" sz="1600" b="1" dirty="0"/>
              <a:t>1.</a:t>
            </a:r>
            <a:r>
              <a:rPr lang="cs-CZ" sz="1600" dirty="0"/>
              <a:t> Světový geodetický systém 1984, zkratka názvu je WGS84,</a:t>
            </a:r>
          </a:p>
          <a:p>
            <a:pPr marL="180975"/>
            <a:r>
              <a:rPr lang="cs-CZ" sz="1600" b="1" dirty="0"/>
              <a:t>2.</a:t>
            </a:r>
            <a:r>
              <a:rPr lang="cs-CZ" sz="1600" dirty="0"/>
              <a:t> Evropský terestrický referenční systém 1989, zkratka názvu je ETRS89,</a:t>
            </a:r>
          </a:p>
          <a:p>
            <a:r>
              <a:rPr lang="cs-CZ" sz="1600" b="1" dirty="0"/>
              <a:t>b)</a:t>
            </a:r>
            <a:r>
              <a:rPr lang="cs-CZ" sz="1600" dirty="0"/>
              <a:t> rovinné souřadnicové systémy, a to:</a:t>
            </a:r>
          </a:p>
          <a:p>
            <a:pPr marL="180975"/>
            <a:r>
              <a:rPr lang="cs-CZ" sz="1600" b="1" dirty="0"/>
              <a:t>1.</a:t>
            </a:r>
            <a:r>
              <a:rPr lang="cs-CZ" sz="1600" dirty="0"/>
              <a:t> Souřadnicový systém Jednotné trigonometrické sítě katastrální, zkratka názvu je S-JTSK,</a:t>
            </a:r>
          </a:p>
          <a:p>
            <a:pPr marL="180975"/>
            <a:r>
              <a:rPr lang="cs-CZ" sz="1600" b="1" dirty="0"/>
              <a:t>2.</a:t>
            </a:r>
            <a:r>
              <a:rPr lang="cs-CZ" sz="1600" dirty="0"/>
              <a:t> Světový geodetický systém 1984 v </a:t>
            </a:r>
            <a:r>
              <a:rPr lang="cs-CZ" sz="1600" dirty="0" err="1"/>
              <a:t>Lambertově</a:t>
            </a:r>
            <a:r>
              <a:rPr lang="cs-CZ" sz="1600" dirty="0"/>
              <a:t> kuželovém konformním zobrazení, zkratka názvu je WGS84-LCC,</a:t>
            </a:r>
          </a:p>
          <a:p>
            <a:pPr marL="180975"/>
            <a:r>
              <a:rPr lang="cs-CZ" sz="1600" b="1" dirty="0"/>
              <a:t>3.</a:t>
            </a:r>
            <a:r>
              <a:rPr lang="cs-CZ" sz="1600" dirty="0"/>
              <a:t> Světový geodetický systém 1984 v univerzálním transverzálním </a:t>
            </a:r>
            <a:r>
              <a:rPr lang="cs-CZ" sz="1600" dirty="0" err="1"/>
              <a:t>Mercatorově</a:t>
            </a:r>
            <a:r>
              <a:rPr lang="cs-CZ" sz="1600" dirty="0"/>
              <a:t> zobrazení poledníkových zón, zkratka názvu je WGS84-UTMzn, kde „zn“ je číslo zóny,</a:t>
            </a:r>
          </a:p>
          <a:p>
            <a:pPr marL="180975"/>
            <a:r>
              <a:rPr lang="cs-CZ" sz="1600" b="1" dirty="0"/>
              <a:t>4.</a:t>
            </a:r>
            <a:r>
              <a:rPr lang="cs-CZ" sz="1600" dirty="0"/>
              <a:t> Evropský terestrický referenční systém 1989 v </a:t>
            </a:r>
            <a:r>
              <a:rPr lang="cs-CZ" sz="1600" dirty="0" err="1"/>
              <a:t>Lambertově</a:t>
            </a:r>
            <a:r>
              <a:rPr lang="cs-CZ" sz="1600" dirty="0"/>
              <a:t> azimutálním stejnoplochém zobrazení, zkratka názvu je ETRS89-LAEA,</a:t>
            </a:r>
          </a:p>
          <a:p>
            <a:pPr marL="180975"/>
            <a:r>
              <a:rPr lang="cs-CZ" sz="1600" b="1" dirty="0"/>
              <a:t>5.</a:t>
            </a:r>
            <a:r>
              <a:rPr lang="cs-CZ" sz="1600" dirty="0"/>
              <a:t> Evropský terestrický referenční systém 1989 v </a:t>
            </a:r>
            <a:r>
              <a:rPr lang="cs-CZ" sz="1600" dirty="0" err="1"/>
              <a:t>Lambertově</a:t>
            </a:r>
            <a:r>
              <a:rPr lang="cs-CZ" sz="1600" dirty="0"/>
              <a:t> kuželovém konformním zobrazení, zkratka názvu je ETRS89-LCC,</a:t>
            </a:r>
          </a:p>
          <a:p>
            <a:pPr marL="180975"/>
            <a:r>
              <a:rPr lang="cs-CZ" sz="1600" b="1" dirty="0"/>
              <a:t>6.</a:t>
            </a:r>
            <a:r>
              <a:rPr lang="cs-CZ" sz="1600" dirty="0"/>
              <a:t> Evropský terestrický referenční systém 1989 v univerzálním transverzálním </a:t>
            </a:r>
            <a:r>
              <a:rPr lang="cs-CZ" sz="1600" dirty="0" err="1"/>
              <a:t>Mercatorově</a:t>
            </a:r>
            <a:r>
              <a:rPr lang="cs-CZ" sz="1600" dirty="0"/>
              <a:t> zobrazení poledníkových zón, zkratka názvu je ETRS89-TMzn, kde „zn“ je číslo zóny,</a:t>
            </a:r>
          </a:p>
          <a:p>
            <a:r>
              <a:rPr lang="cs-CZ" sz="1600" b="1" dirty="0"/>
              <a:t>c)</a:t>
            </a:r>
            <a:r>
              <a:rPr lang="cs-CZ" sz="1600" dirty="0"/>
              <a:t> výškové systémy, a to:</a:t>
            </a:r>
          </a:p>
          <a:p>
            <a:pPr indent="180975"/>
            <a:r>
              <a:rPr lang="cs-CZ" sz="1600" b="1" dirty="0"/>
              <a:t>1.</a:t>
            </a:r>
            <a:r>
              <a:rPr lang="cs-CZ" sz="1600" dirty="0"/>
              <a:t> Evropský výškový referenční systém, zkratka názvu je EVRS,</a:t>
            </a:r>
          </a:p>
          <a:p>
            <a:pPr indent="180975"/>
            <a:r>
              <a:rPr lang="cs-CZ" sz="1600" b="1" dirty="0"/>
              <a:t>2.</a:t>
            </a:r>
            <a:r>
              <a:rPr lang="cs-CZ" sz="1600" dirty="0"/>
              <a:t> Výškový systém baltský - po vyrovnání, zkratka názvu je </a:t>
            </a:r>
            <a:r>
              <a:rPr lang="cs-CZ" sz="1600" dirty="0" err="1"/>
              <a:t>Bpv</a:t>
            </a:r>
            <a:r>
              <a:rPr lang="cs-CZ" sz="1600" dirty="0"/>
              <a:t>,</a:t>
            </a:r>
          </a:p>
          <a:p>
            <a:pPr indent="180975"/>
            <a:r>
              <a:rPr lang="cs-CZ" sz="1600" b="1" dirty="0"/>
              <a:t>3.</a:t>
            </a:r>
            <a:r>
              <a:rPr lang="cs-CZ" sz="1600" dirty="0"/>
              <a:t> Světový výškový referenční systém 1996, zkratka názvu je WGS84-EGM96,</a:t>
            </a:r>
          </a:p>
          <a:p>
            <a:pPr indent="180975"/>
            <a:r>
              <a:rPr lang="cs-CZ" sz="1600" b="1" dirty="0"/>
              <a:t>4.</a:t>
            </a:r>
            <a:r>
              <a:rPr lang="cs-CZ" sz="1600" dirty="0"/>
              <a:t> Světový výškový referenční systém 2008, zkratka názvu je WGS84-EGM2008,</a:t>
            </a:r>
          </a:p>
          <a:p>
            <a:pPr indent="180975"/>
            <a:r>
              <a:rPr lang="cs-CZ" sz="1600" b="1" dirty="0"/>
              <a:t>d)</a:t>
            </a:r>
            <a:r>
              <a:rPr lang="cs-CZ" sz="1600" dirty="0"/>
              <a:t> Tíhový systém 2010, zkratka názvu je S-Gr10.</a:t>
            </a:r>
          </a:p>
        </p:txBody>
      </p:sp>
      <p:sp>
        <p:nvSpPr>
          <p:cNvPr id="2" name="TextBox 3">
            <a:extLst>
              <a:ext uri="{FF2B5EF4-FFF2-40B4-BE49-F238E27FC236}">
                <a16:creationId xmlns:a16="http://schemas.microsoft.com/office/drawing/2014/main" id="{BF139000-47E0-2E1B-965A-0F659E25E32A}"/>
              </a:ext>
            </a:extLst>
          </p:cNvPr>
          <p:cNvSpPr txBox="1"/>
          <p:nvPr/>
        </p:nvSpPr>
        <p:spPr>
          <a:xfrm>
            <a:off x="684215" y="116632"/>
            <a:ext cx="777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 b="1" dirty="0"/>
              <a:t>Vyspělé metody geodézie a digitalizace (154VMGD)</a:t>
            </a:r>
          </a:p>
        </p:txBody>
      </p:sp>
    </p:spTree>
    <p:extLst>
      <p:ext uri="{BB962C8B-B14F-4D97-AF65-F5344CB8AC3E}">
        <p14:creationId xmlns:p14="http://schemas.microsoft.com/office/powerpoint/2010/main" val="36111203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F33B0DF-5D2E-2B24-9CBD-09EEEF8579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Obrázek - Česká státní trigonometrická síť I. řádu">
            <a:extLst>
              <a:ext uri="{FF2B5EF4-FFF2-40B4-BE49-F238E27FC236}">
                <a16:creationId xmlns:a16="http://schemas.microsoft.com/office/drawing/2014/main" id="{6B8809FB-8168-55E0-E524-C6FFD748F5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057250"/>
            <a:ext cx="5266317" cy="2980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2302F9B-6035-F691-57B3-7732E97EC7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3</a:t>
            </a:fld>
            <a:endParaRPr lang="cs-CZ"/>
          </a:p>
        </p:txBody>
      </p:sp>
      <p:sp>
        <p:nvSpPr>
          <p:cNvPr id="8" name="TextBox 3">
            <a:extLst>
              <a:ext uri="{FF2B5EF4-FFF2-40B4-BE49-F238E27FC236}">
                <a16:creationId xmlns:a16="http://schemas.microsoft.com/office/drawing/2014/main" id="{EA07258D-0FC4-CB46-4340-CD7343D89BB0}"/>
              </a:ext>
            </a:extLst>
          </p:cNvPr>
          <p:cNvSpPr txBox="1"/>
          <p:nvPr/>
        </p:nvSpPr>
        <p:spPr>
          <a:xfrm>
            <a:off x="323528" y="765175"/>
            <a:ext cx="7848872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b="1" dirty="0">
                <a:solidFill>
                  <a:srgbClr val="0000FF"/>
                </a:solidFill>
              </a:rPr>
              <a:t>No počkejte, a to jako tohle se všechno pořád musí znova a znova dělat?</a:t>
            </a:r>
          </a:p>
          <a:p>
            <a:pPr lvl="0"/>
            <a:r>
              <a:rPr lang="cs-CZ" sz="2000" dirty="0"/>
              <a:t>Pro praktické technické použití jsou státní službou vytvořena bodová pole, tj stabilizované body se souřadnicemi, tak blízko od sebe, aby bylo možné použít aproximaci zemského povrchu rovinou (příp. s jednoduchými opravami).</a:t>
            </a:r>
          </a:p>
          <a:p>
            <a:pPr lvl="0"/>
            <a:endParaRPr lang="cs-CZ" sz="20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cs-CZ" sz="2000" dirty="0"/>
              <a:t>Polohové bodové pole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cs-CZ" sz="2000" dirty="0"/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cs-CZ" sz="2000" dirty="0">
                <a:solidFill>
                  <a:schemeClr val="bg1">
                    <a:lumMod val="50000"/>
                  </a:schemeClr>
                </a:solidFill>
              </a:rPr>
              <a:t>Výškové bodové pole </a:t>
            </a:r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cs-CZ" sz="2000" dirty="0">
                <a:solidFill>
                  <a:schemeClr val="bg1">
                    <a:lumMod val="50000"/>
                  </a:schemeClr>
                </a:solidFill>
              </a:rPr>
              <a:t>Tíhové bodové pole</a:t>
            </a:r>
          </a:p>
        </p:txBody>
      </p:sp>
      <p:pic>
        <p:nvPicPr>
          <p:cNvPr id="1028" name="Picture 4" descr="Obrázek - signalizace a stabilizace TB">
            <a:extLst>
              <a:ext uri="{FF2B5EF4-FFF2-40B4-BE49-F238E27FC236}">
                <a16:creationId xmlns:a16="http://schemas.microsoft.com/office/drawing/2014/main" id="{1232A64E-4F6F-657E-10D7-F17E18D454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5234075"/>
            <a:ext cx="5289404" cy="1579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Trigonometrický bod na Stránské skále">
            <a:extLst>
              <a:ext uri="{FF2B5EF4-FFF2-40B4-BE49-F238E27FC236}">
                <a16:creationId xmlns:a16="http://schemas.microsoft.com/office/drawing/2014/main" id="{6C040F3E-84DD-9F41-819A-B6B1BDC322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293096"/>
            <a:ext cx="1742530" cy="2335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Trigonometrický bod Pecný">
            <a:extLst>
              <a:ext uri="{FF2B5EF4-FFF2-40B4-BE49-F238E27FC236}">
                <a16:creationId xmlns:a16="http://schemas.microsoft.com/office/drawing/2014/main" id="{ADD463F6-9100-F9EA-6BD2-14E92CAD9C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8461" y="4293096"/>
            <a:ext cx="1751513" cy="2335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GC7K572 Měřická věž Sadská (Traditional Cache) in Středočeský kraj, Czechia  created by VLab.Jan">
            <a:extLst>
              <a:ext uri="{FF2B5EF4-FFF2-40B4-BE49-F238E27FC236}">
                <a16:creationId xmlns:a16="http://schemas.microsoft.com/office/drawing/2014/main" id="{5A6DCE2E-0A23-D7E2-F4E2-51EBDC7149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2749" y="1353366"/>
            <a:ext cx="1075755" cy="1785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3">
            <a:extLst>
              <a:ext uri="{FF2B5EF4-FFF2-40B4-BE49-F238E27FC236}">
                <a16:creationId xmlns:a16="http://schemas.microsoft.com/office/drawing/2014/main" id="{739FEC3E-A70F-6D8B-72AA-7C77A3305991}"/>
              </a:ext>
            </a:extLst>
          </p:cNvPr>
          <p:cNvSpPr txBox="1"/>
          <p:nvPr/>
        </p:nvSpPr>
        <p:spPr>
          <a:xfrm>
            <a:off x="684215" y="116632"/>
            <a:ext cx="777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 b="1" dirty="0"/>
              <a:t>Vyspělé metody geodézie a digitalizace (154VMGD)</a:t>
            </a:r>
          </a:p>
        </p:txBody>
      </p:sp>
    </p:spTree>
    <p:extLst>
      <p:ext uri="{BB962C8B-B14F-4D97-AF65-F5344CB8AC3E}">
        <p14:creationId xmlns:p14="http://schemas.microsoft.com/office/powerpoint/2010/main" val="35262949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5F9F9E3-177C-E7C9-5478-F444898900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844BAD-ECD9-4CAD-063E-E8670575C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4</a:t>
            </a:fld>
            <a:endParaRPr lang="cs-CZ"/>
          </a:p>
        </p:txBody>
      </p:sp>
      <p:sp>
        <p:nvSpPr>
          <p:cNvPr id="8" name="TextBox 3">
            <a:extLst>
              <a:ext uri="{FF2B5EF4-FFF2-40B4-BE49-F238E27FC236}">
                <a16:creationId xmlns:a16="http://schemas.microsoft.com/office/drawing/2014/main" id="{69D7B538-C16F-FD37-5E1C-5961A5C8A4F7}"/>
              </a:ext>
            </a:extLst>
          </p:cNvPr>
          <p:cNvSpPr txBox="1"/>
          <p:nvPr/>
        </p:nvSpPr>
        <p:spPr>
          <a:xfrm>
            <a:off x="662873" y="765175"/>
            <a:ext cx="7775576" cy="581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b="1" dirty="0">
                <a:solidFill>
                  <a:srgbClr val="0000FF"/>
                </a:solidFill>
              </a:rPr>
              <a:t>No počkejte, a to jako tohle se všechno pořád musí znova a znova dělat?</a:t>
            </a:r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cs-CZ" sz="2000" dirty="0"/>
              <a:t>Výškové bodové pole</a:t>
            </a:r>
          </a:p>
          <a:p>
            <a:pPr lvl="0"/>
            <a:endParaRPr lang="cs-CZ" sz="1600" dirty="0"/>
          </a:p>
          <a:p>
            <a:pPr lvl="0"/>
            <a:endParaRPr lang="cs-CZ" sz="1600" dirty="0"/>
          </a:p>
          <a:p>
            <a:pPr lvl="0"/>
            <a:endParaRPr lang="cs-CZ" sz="1600" dirty="0"/>
          </a:p>
          <a:p>
            <a:pPr lvl="0"/>
            <a:endParaRPr lang="cs-CZ" sz="1600" dirty="0"/>
          </a:p>
          <a:p>
            <a:pPr lvl="0"/>
            <a:endParaRPr lang="cs-CZ" sz="1600" dirty="0"/>
          </a:p>
          <a:p>
            <a:pPr lvl="0"/>
            <a:endParaRPr lang="cs-CZ" sz="1600" dirty="0"/>
          </a:p>
          <a:p>
            <a:pPr lvl="0"/>
            <a:endParaRPr lang="cs-CZ" sz="1600" dirty="0"/>
          </a:p>
          <a:p>
            <a:pPr lvl="0"/>
            <a:endParaRPr lang="cs-CZ" sz="1600" dirty="0"/>
          </a:p>
          <a:p>
            <a:pPr lvl="0"/>
            <a:endParaRPr lang="cs-CZ" sz="1600" dirty="0"/>
          </a:p>
          <a:p>
            <a:pPr lvl="0"/>
            <a:endParaRPr lang="cs-CZ" sz="1600" dirty="0"/>
          </a:p>
          <a:p>
            <a:pPr lvl="0"/>
            <a:endParaRPr lang="cs-CZ" sz="1600" dirty="0"/>
          </a:p>
          <a:p>
            <a:pPr lvl="0"/>
            <a:endParaRPr lang="cs-CZ" sz="1600" dirty="0"/>
          </a:p>
          <a:p>
            <a:pPr lvl="0"/>
            <a:endParaRPr lang="cs-CZ" sz="1600" dirty="0"/>
          </a:p>
          <a:p>
            <a:pPr lvl="0"/>
            <a:endParaRPr lang="cs-CZ" sz="1600" dirty="0"/>
          </a:p>
          <a:p>
            <a:pPr lvl="0"/>
            <a:endParaRPr lang="cs-CZ" sz="1600" dirty="0"/>
          </a:p>
          <a:p>
            <a:pPr lvl="0"/>
            <a:endParaRPr lang="cs-CZ" sz="1600" dirty="0"/>
          </a:p>
          <a:p>
            <a:pPr lvl="0"/>
            <a:endParaRPr lang="cs-CZ" sz="1600" dirty="0"/>
          </a:p>
          <a:p>
            <a:pPr lvl="0"/>
            <a:endParaRPr lang="cs-CZ" sz="1600" dirty="0"/>
          </a:p>
          <a:p>
            <a:pPr lvl="0"/>
            <a:endParaRPr lang="cs-CZ" sz="1600" dirty="0"/>
          </a:p>
          <a:p>
            <a:pPr lvl="0"/>
            <a:r>
              <a:rPr lang="cs-CZ" sz="1600" dirty="0"/>
              <a:t>69 200	trigonometrických a zhušťovacích bodů	29 900	přidružených bodů</a:t>
            </a:r>
          </a:p>
          <a:p>
            <a:pPr lvl="0"/>
            <a:r>
              <a:rPr lang="cs-CZ" sz="1600" dirty="0"/>
              <a:t>125 400	nivelačních bodů ČSNS a ČPNS		500	tíhových bodů</a:t>
            </a:r>
          </a:p>
        </p:txBody>
      </p:sp>
      <p:pic>
        <p:nvPicPr>
          <p:cNvPr id="1030" name="Picture 6">
            <a:extLst>
              <a:ext uri="{FF2B5EF4-FFF2-40B4-BE49-F238E27FC236}">
                <a16:creationId xmlns:a16="http://schemas.microsoft.com/office/drawing/2014/main" id="{DFA6B56A-6CA3-A7C5-4410-B8DB2A1591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770" y="1632473"/>
            <a:ext cx="1098862" cy="1098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Geodetické body v terénu - ESTAV.cz">
            <a:extLst>
              <a:ext uri="{FF2B5EF4-FFF2-40B4-BE49-F238E27FC236}">
                <a16:creationId xmlns:a16="http://schemas.microsoft.com/office/drawing/2014/main" id="{A16EB20C-8F0A-333C-9AF0-B943E68F226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76" t="19483" r="12933" b="26537"/>
          <a:stretch/>
        </p:blipFill>
        <p:spPr bwMode="auto">
          <a:xfrm>
            <a:off x="1378562" y="1632473"/>
            <a:ext cx="1983225" cy="1098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Obrázek 1">
            <a:extLst>
              <a:ext uri="{FF2B5EF4-FFF2-40B4-BE49-F238E27FC236}">
                <a16:creationId xmlns:a16="http://schemas.microsoft.com/office/drawing/2014/main" id="{C75FB212-E055-7B41-D971-DECD3080C61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72104" y="1628800"/>
            <a:ext cx="5248368" cy="3384376"/>
          </a:xfrm>
          <a:prstGeom prst="rect">
            <a:avLst/>
          </a:prstGeom>
        </p:spPr>
      </p:pic>
      <p:pic>
        <p:nvPicPr>
          <p:cNvPr id="2052" name="Picture 4" descr="Locus perennis – Wikipedie">
            <a:extLst>
              <a:ext uri="{FF2B5EF4-FFF2-40B4-BE49-F238E27FC236}">
                <a16:creationId xmlns:a16="http://schemas.microsoft.com/office/drawing/2014/main" id="{C996BEE0-8299-71E5-9C15-B3A5AA5EE76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67" r="14102"/>
          <a:stretch/>
        </p:blipFill>
        <p:spPr bwMode="auto">
          <a:xfrm>
            <a:off x="160770" y="2839347"/>
            <a:ext cx="3201016" cy="2788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3">
            <a:extLst>
              <a:ext uri="{FF2B5EF4-FFF2-40B4-BE49-F238E27FC236}">
                <a16:creationId xmlns:a16="http://schemas.microsoft.com/office/drawing/2014/main" id="{495FE220-C774-9416-D4DB-0AECF67D2A46}"/>
              </a:ext>
            </a:extLst>
          </p:cNvPr>
          <p:cNvSpPr txBox="1"/>
          <p:nvPr/>
        </p:nvSpPr>
        <p:spPr>
          <a:xfrm>
            <a:off x="684215" y="116632"/>
            <a:ext cx="777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 b="1" dirty="0"/>
              <a:t>Vyspělé metody geodézie a digitalizace (154VMGD)</a:t>
            </a:r>
          </a:p>
        </p:txBody>
      </p:sp>
    </p:spTree>
    <p:extLst>
      <p:ext uri="{BB962C8B-B14F-4D97-AF65-F5344CB8AC3E}">
        <p14:creationId xmlns:p14="http://schemas.microsoft.com/office/powerpoint/2010/main" val="18246583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AA9DA7-A6BF-1211-AD7A-A2E0E00E309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C4D54EE-0B97-4BEC-3339-730D583598F9}"/>
              </a:ext>
            </a:extLst>
          </p:cNvPr>
          <p:cNvSpPr txBox="1"/>
          <p:nvPr/>
        </p:nvSpPr>
        <p:spPr>
          <a:xfrm>
            <a:off x="684217" y="900957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/>
              <a:t>Praktická = Inženýrská geodézi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6DF61CF-7166-6A1B-167A-BE8B6A4F72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5</a:t>
            </a:fld>
            <a:endParaRPr lang="cs-CZ"/>
          </a:p>
        </p:txBody>
      </p:sp>
      <p:sp>
        <p:nvSpPr>
          <p:cNvPr id="8" name="TextBox 3">
            <a:extLst>
              <a:ext uri="{FF2B5EF4-FFF2-40B4-BE49-F238E27FC236}">
                <a16:creationId xmlns:a16="http://schemas.microsoft.com/office/drawing/2014/main" id="{1CE508CC-3BB6-EE37-D460-846ACF703E45}"/>
              </a:ext>
            </a:extLst>
          </p:cNvPr>
          <p:cNvSpPr txBox="1"/>
          <p:nvPr/>
        </p:nvSpPr>
        <p:spPr>
          <a:xfrm>
            <a:off x="662873" y="1436578"/>
            <a:ext cx="777557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b="1" dirty="0">
                <a:solidFill>
                  <a:srgbClr val="0000FF"/>
                </a:solidFill>
              </a:rPr>
              <a:t>Ok, pěkný. A k čemu mi to teda vlastně bude?</a:t>
            </a:r>
          </a:p>
          <a:p>
            <a:pPr lvl="0"/>
            <a:endParaRPr lang="cs-CZ" sz="1600" dirty="0"/>
          </a:p>
          <a:p>
            <a:pPr lvl="0"/>
            <a:r>
              <a:rPr lang="cs-CZ" sz="2000" dirty="0"/>
              <a:t>Inženýrská geodézie provádí dvě základní (vzájemně inverzní) činnosti:</a:t>
            </a:r>
          </a:p>
          <a:p>
            <a:pPr lvl="0"/>
            <a:endParaRPr lang="cs-CZ" sz="2000" dirty="0"/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cs-CZ" sz="2000" dirty="0"/>
              <a:t>Měření (určení souřadnic čehokoli v terénu)</a:t>
            </a:r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cs-CZ" sz="2000" dirty="0"/>
              <a:t>Vytyčení (vyznačení souřadnic v terénu, např. projekt)</a:t>
            </a:r>
          </a:p>
          <a:p>
            <a:pPr lvl="0"/>
            <a:r>
              <a:rPr lang="cs-CZ" sz="1600" b="1" dirty="0">
                <a:solidFill>
                  <a:srgbClr val="0000FF"/>
                </a:solidFill>
              </a:rPr>
              <a:t>Jo, to </a:t>
            </a:r>
            <a:r>
              <a:rPr lang="cs-CZ" sz="1600" b="1" dirty="0" err="1">
                <a:solidFill>
                  <a:srgbClr val="0000FF"/>
                </a:solidFill>
              </a:rPr>
              <a:t>sou</a:t>
            </a:r>
            <a:r>
              <a:rPr lang="cs-CZ" sz="1600" b="1" dirty="0">
                <a:solidFill>
                  <a:srgbClr val="0000FF"/>
                </a:solidFill>
              </a:rPr>
              <a:t> ty kolíky na louce postříkaný barvou.</a:t>
            </a:r>
          </a:p>
          <a:p>
            <a:pPr lvl="0"/>
            <a:endParaRPr lang="cs-CZ" sz="1600" dirty="0"/>
          </a:p>
          <a:p>
            <a:pPr lvl="0"/>
            <a:endParaRPr lang="cs-CZ" sz="1600" dirty="0"/>
          </a:p>
          <a:p>
            <a:pPr lvl="0"/>
            <a:r>
              <a:rPr lang="cs-CZ" sz="1600" dirty="0"/>
              <a:t>Na geodeta/zeměměřiče se studuje střední a/nebo vysoká škola (obor Geodézie a kartografie), je to vázané povolání, výsledky zeměměřických činností musí potvrzovat AZI (autorizovaný zeměměřický inženýr), mající speciální oprávnění, které (nově) uděluje Česká komora zeměměřičů.  </a:t>
            </a:r>
          </a:p>
          <a:p>
            <a:pPr lvl="0"/>
            <a:endParaRPr lang="cs-CZ" sz="1600" dirty="0"/>
          </a:p>
          <a:p>
            <a:pPr lvl="0"/>
            <a:endParaRPr lang="cs-CZ" sz="1600" dirty="0"/>
          </a:p>
          <a:p>
            <a:pPr lvl="0"/>
            <a:endParaRPr lang="cs-CZ" sz="1600" dirty="0"/>
          </a:p>
          <a:p>
            <a:pPr lvl="0"/>
            <a:endParaRPr lang="cs-CZ" sz="1600" dirty="0"/>
          </a:p>
          <a:p>
            <a:pPr lvl="0"/>
            <a:endParaRPr lang="cs-CZ" sz="1600" dirty="0"/>
          </a:p>
          <a:p>
            <a:pPr lvl="0"/>
            <a:endParaRPr lang="cs-CZ" sz="1600" dirty="0"/>
          </a:p>
        </p:txBody>
      </p:sp>
      <p:sp>
        <p:nvSpPr>
          <p:cNvPr id="2" name="TextBox 3">
            <a:extLst>
              <a:ext uri="{FF2B5EF4-FFF2-40B4-BE49-F238E27FC236}">
                <a16:creationId xmlns:a16="http://schemas.microsoft.com/office/drawing/2014/main" id="{9B84DD89-438E-3626-E9D0-13765A83042B}"/>
              </a:ext>
            </a:extLst>
          </p:cNvPr>
          <p:cNvSpPr txBox="1"/>
          <p:nvPr/>
        </p:nvSpPr>
        <p:spPr>
          <a:xfrm>
            <a:off x="684215" y="116632"/>
            <a:ext cx="777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 b="1" dirty="0"/>
              <a:t>Vyspělé metody geodézie a digitalizace (154VMGD)</a:t>
            </a:r>
          </a:p>
        </p:txBody>
      </p:sp>
    </p:spTree>
    <p:extLst>
      <p:ext uri="{BB962C8B-B14F-4D97-AF65-F5344CB8AC3E}">
        <p14:creationId xmlns:p14="http://schemas.microsoft.com/office/powerpoint/2010/main" val="36515202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F5DE017-711C-1A7F-7F69-B50BAD10BBF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329F892-CAF6-8762-37D0-253427174D31}"/>
              </a:ext>
            </a:extLst>
          </p:cNvPr>
          <p:cNvSpPr txBox="1"/>
          <p:nvPr/>
        </p:nvSpPr>
        <p:spPr>
          <a:xfrm>
            <a:off x="684217" y="684933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/>
              <a:t>Inženýrská geodézi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808157D-1D56-6906-3EBB-F391CCC052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6</a:t>
            </a:fld>
            <a:endParaRPr lang="cs-CZ"/>
          </a:p>
        </p:txBody>
      </p:sp>
      <p:sp>
        <p:nvSpPr>
          <p:cNvPr id="8" name="TextBox 3">
            <a:extLst>
              <a:ext uri="{FF2B5EF4-FFF2-40B4-BE49-F238E27FC236}">
                <a16:creationId xmlns:a16="http://schemas.microsoft.com/office/drawing/2014/main" id="{83DFE187-C185-0581-E2C5-E547E0A8261E}"/>
              </a:ext>
            </a:extLst>
          </p:cNvPr>
          <p:cNvSpPr txBox="1"/>
          <p:nvPr/>
        </p:nvSpPr>
        <p:spPr>
          <a:xfrm>
            <a:off x="662873" y="1220554"/>
            <a:ext cx="777557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cs-CZ" sz="2000" dirty="0"/>
              <a:t>Geodetické (mapové) podklady pro projekt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cs-CZ" sz="2000" dirty="0"/>
              <a:t>Doplnění a zpřesnění stávajících mapových podkladů.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cs-CZ" sz="2000" dirty="0"/>
              <a:t>Vytyčení projektu v terénu 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cs-CZ" sz="2000" dirty="0"/>
              <a:t>Po dokončení stavby musí na sebe jednotlivé úseky navazovat v rámci předepsaných tolerancí a stavba, jako celek, opět musí navazovat v daných tolerancích na okolní stávající objekty.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cs-CZ" sz="2000" dirty="0"/>
              <a:t>Kontrola skutečného provedení stavby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cs-CZ" sz="2000" dirty="0"/>
              <a:t>Ověření požadavků projektu.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cs-CZ" sz="2000" dirty="0"/>
              <a:t>Dokumentace skutečného provedení stavby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cs-CZ" sz="2000" dirty="0"/>
              <a:t>Hotové dílo je třeba zaměřit a zdokumentovat (jeden z podkladů pro kolaudační řízení).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cs-CZ" sz="2000" dirty="0"/>
              <a:t>Určování posunů a přetvoření staveb a konstrukcí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cs-CZ" sz="2000" dirty="0"/>
              <a:t>Změny mohou ovlivnit funkčnost a především bezpečnost provozu stavby (mosty, přehrady).</a:t>
            </a:r>
          </a:p>
          <a:p>
            <a:endParaRPr lang="cs-CZ" sz="2000" dirty="0"/>
          </a:p>
          <a:p>
            <a:r>
              <a:rPr lang="cs-CZ" sz="2000" b="1" dirty="0"/>
              <a:t>Všechna prostorová data.</a:t>
            </a:r>
          </a:p>
        </p:txBody>
      </p:sp>
      <p:sp>
        <p:nvSpPr>
          <p:cNvPr id="2" name="TextBox 3">
            <a:extLst>
              <a:ext uri="{FF2B5EF4-FFF2-40B4-BE49-F238E27FC236}">
                <a16:creationId xmlns:a16="http://schemas.microsoft.com/office/drawing/2014/main" id="{A0E55F55-1E88-6670-D0E3-3800E421D753}"/>
              </a:ext>
            </a:extLst>
          </p:cNvPr>
          <p:cNvSpPr txBox="1"/>
          <p:nvPr/>
        </p:nvSpPr>
        <p:spPr>
          <a:xfrm>
            <a:off x="684215" y="116632"/>
            <a:ext cx="777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 b="1" dirty="0"/>
              <a:t>Vyspělé metody geodézie a digitalizace (154VMGD)</a:t>
            </a:r>
          </a:p>
        </p:txBody>
      </p:sp>
    </p:spTree>
    <p:extLst>
      <p:ext uri="{BB962C8B-B14F-4D97-AF65-F5344CB8AC3E}">
        <p14:creationId xmlns:p14="http://schemas.microsoft.com/office/powerpoint/2010/main" val="33153873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EEAC91B-7FA9-EDD9-D86F-4578CF7FC9E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093B834-3AC7-F373-F4A4-EA49463FAEE3}"/>
              </a:ext>
            </a:extLst>
          </p:cNvPr>
          <p:cNvSpPr txBox="1"/>
          <p:nvPr/>
        </p:nvSpPr>
        <p:spPr>
          <a:xfrm>
            <a:off x="684217" y="229554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/>
              <a:t>Inženýrská geodézi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6C190A-7120-7455-E198-1B6C872D2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7</a:t>
            </a:fld>
            <a:endParaRPr lang="cs-CZ"/>
          </a:p>
        </p:txBody>
      </p:sp>
      <p:pic>
        <p:nvPicPr>
          <p:cNvPr id="2" name="Obrázek 1" descr="Obsah obrázku stativ, žebřík, infrastruktura, interiér&#10;&#10;Popis byl vytvořen automaticky">
            <a:extLst>
              <a:ext uri="{FF2B5EF4-FFF2-40B4-BE49-F238E27FC236}">
                <a16:creationId xmlns:a16="http://schemas.microsoft.com/office/drawing/2014/main" id="{78B4F14A-8326-A8CB-B4B6-2D744AAE9E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762770"/>
            <a:ext cx="4392488" cy="2923707"/>
          </a:xfrm>
          <a:prstGeom prst="rect">
            <a:avLst/>
          </a:prstGeom>
        </p:spPr>
      </p:pic>
      <p:pic>
        <p:nvPicPr>
          <p:cNvPr id="3" name="Obrázek 2" descr="Obsah obrázku venku, budova, obloha, vozidlo&#10;&#10;Popis byl vytvořen automaticky">
            <a:extLst>
              <a:ext uri="{FF2B5EF4-FFF2-40B4-BE49-F238E27FC236}">
                <a16:creationId xmlns:a16="http://schemas.microsoft.com/office/drawing/2014/main" id="{74FDCAE8-7474-ED65-0696-DCA9ADE3655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762770"/>
            <a:ext cx="3898276" cy="2923707"/>
          </a:xfrm>
          <a:prstGeom prst="rect">
            <a:avLst/>
          </a:prstGeom>
        </p:spPr>
      </p:pic>
      <p:pic>
        <p:nvPicPr>
          <p:cNvPr id="5" name="Obrázek 4" descr="Obsah obrázku jeskyně, území, příroda, tunel&#10;&#10;Popis byl vytvořen automaticky">
            <a:extLst>
              <a:ext uri="{FF2B5EF4-FFF2-40B4-BE49-F238E27FC236}">
                <a16:creationId xmlns:a16="http://schemas.microsoft.com/office/drawing/2014/main" id="{AC4DD729-53B9-F166-43BA-8B7F4547038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3813783"/>
            <a:ext cx="4392488" cy="2930805"/>
          </a:xfrm>
          <a:prstGeom prst="rect">
            <a:avLst/>
          </a:prstGeom>
        </p:spPr>
      </p:pic>
      <p:pic>
        <p:nvPicPr>
          <p:cNvPr id="6" name="Obrázek 5" descr="Obsah obrázku venku, tráva, rostlina, socha&#10;&#10;Popis byl vytvořen automaticky">
            <a:extLst>
              <a:ext uri="{FF2B5EF4-FFF2-40B4-BE49-F238E27FC236}">
                <a16:creationId xmlns:a16="http://schemas.microsoft.com/office/drawing/2014/main" id="{45FCD007-D5E4-0F66-C50B-5464315332C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3813783"/>
            <a:ext cx="2613658" cy="2907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7685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B21FDD-8B24-5D29-3058-94CBE3E941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CA21260-611F-84B4-C26E-5A100E3E3789}"/>
              </a:ext>
            </a:extLst>
          </p:cNvPr>
          <p:cNvSpPr txBox="1"/>
          <p:nvPr/>
        </p:nvSpPr>
        <p:spPr>
          <a:xfrm>
            <a:off x="684217" y="229554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/>
              <a:t>Inženýrská geodézi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EA87480-0BBC-FA6C-149B-99431E428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8</a:t>
            </a:fld>
            <a:endParaRPr lang="cs-CZ"/>
          </a:p>
        </p:txBody>
      </p:sp>
      <p:pic>
        <p:nvPicPr>
          <p:cNvPr id="8" name="Obrázek 7" descr="Obsah obrázku železnice, venku, vlak, trať&#10;&#10;Popis byl vytvořen automaticky">
            <a:extLst>
              <a:ext uri="{FF2B5EF4-FFF2-40B4-BE49-F238E27FC236}">
                <a16:creationId xmlns:a16="http://schemas.microsoft.com/office/drawing/2014/main" id="{EDCD7CCB-C514-D56A-EBB7-ECE106E82AF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836712"/>
            <a:ext cx="4327248" cy="2884832"/>
          </a:xfrm>
          <a:prstGeom prst="rect">
            <a:avLst/>
          </a:prstGeom>
        </p:spPr>
      </p:pic>
      <p:pic>
        <p:nvPicPr>
          <p:cNvPr id="9" name="Obrázek 8" descr="Obsah obrázku venku, obloha, tráva, most&#10;&#10;Popis byl vytvořen automaticky">
            <a:extLst>
              <a:ext uri="{FF2B5EF4-FFF2-40B4-BE49-F238E27FC236}">
                <a16:creationId xmlns:a16="http://schemas.microsoft.com/office/drawing/2014/main" id="{6A39BF38-17D1-F48F-C159-FD76C87AB07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836712"/>
            <a:ext cx="3850989" cy="2888242"/>
          </a:xfrm>
          <a:prstGeom prst="rect">
            <a:avLst/>
          </a:prstGeom>
        </p:spPr>
      </p:pic>
      <p:pic>
        <p:nvPicPr>
          <p:cNvPr id="10" name="Obrázek 9" descr="Obsah obrázku venku, obloha, území, most&#10;&#10;Popis byl vytvořen automaticky">
            <a:extLst>
              <a:ext uri="{FF2B5EF4-FFF2-40B4-BE49-F238E27FC236}">
                <a16:creationId xmlns:a16="http://schemas.microsoft.com/office/drawing/2014/main" id="{5486A757-6E07-3130-21A5-68DDB117C6B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406" y="3867945"/>
            <a:ext cx="3712060" cy="2784045"/>
          </a:xfrm>
          <a:prstGeom prst="rect">
            <a:avLst/>
          </a:prstGeom>
        </p:spPr>
      </p:pic>
      <p:pic>
        <p:nvPicPr>
          <p:cNvPr id="11" name="Obrázek 10">
            <a:extLst>
              <a:ext uri="{FF2B5EF4-FFF2-40B4-BE49-F238E27FC236}">
                <a16:creationId xmlns:a16="http://schemas.microsoft.com/office/drawing/2014/main" id="{695FA146-FC01-B16F-F542-73AEE19A842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75"/>
          <a:stretch/>
        </p:blipFill>
        <p:spPr>
          <a:xfrm rot="5400000">
            <a:off x="3716513" y="4405322"/>
            <a:ext cx="2784046" cy="170729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2" name="Obrázek 11">
            <a:extLst>
              <a:ext uri="{FF2B5EF4-FFF2-40B4-BE49-F238E27FC236}">
                <a16:creationId xmlns:a16="http://schemas.microsoft.com/office/drawing/2014/main" id="{2E18551A-19F4-2F55-53D7-FE5D6974667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93298" y="3925848"/>
            <a:ext cx="2043860" cy="272514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7059519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B2C84A7-289A-7CDF-896A-67F69D938C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>
            <a:extLst>
              <a:ext uri="{FF2B5EF4-FFF2-40B4-BE49-F238E27FC236}">
                <a16:creationId xmlns:a16="http://schemas.microsoft.com/office/drawing/2014/main" id="{056B351B-8073-3391-B2A2-6B50CF1FAE2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605" b="5914"/>
          <a:stretch/>
        </p:blipFill>
        <p:spPr bwMode="auto">
          <a:xfrm>
            <a:off x="827584" y="352645"/>
            <a:ext cx="8478175" cy="6532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59D15F8-B89D-08C4-7722-9F8A5070E399}"/>
              </a:ext>
            </a:extLst>
          </p:cNvPr>
          <p:cNvSpPr txBox="1"/>
          <p:nvPr/>
        </p:nvSpPr>
        <p:spPr>
          <a:xfrm>
            <a:off x="684217" y="61989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/>
              <a:t>Geodetická měření a přístroje  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9830F9-509F-4A66-BB2D-12420A8429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9</a:t>
            </a:fld>
            <a:endParaRPr lang="cs-CZ"/>
          </a:p>
        </p:txBody>
      </p:sp>
      <p:sp>
        <p:nvSpPr>
          <p:cNvPr id="8" name="TextBox 3">
            <a:extLst>
              <a:ext uri="{FF2B5EF4-FFF2-40B4-BE49-F238E27FC236}">
                <a16:creationId xmlns:a16="http://schemas.microsoft.com/office/drawing/2014/main" id="{8262599F-500C-0B6C-8FE9-F8F62DFE989F}"/>
              </a:ext>
            </a:extLst>
          </p:cNvPr>
          <p:cNvSpPr txBox="1"/>
          <p:nvPr/>
        </p:nvSpPr>
        <p:spPr>
          <a:xfrm>
            <a:off x="662873" y="1155516"/>
            <a:ext cx="7775576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/>
              <a:t>Měříme hlavně délky a úhly (taky čas, teplotu a spoustu dalšího).</a:t>
            </a:r>
          </a:p>
          <a:p>
            <a:r>
              <a:rPr lang="cs-CZ" sz="2000" dirty="0"/>
              <a:t>Vše jsou </a:t>
            </a:r>
            <a:r>
              <a:rPr lang="cs-CZ" sz="2000" b="1" dirty="0"/>
              <a:t>relativní veličiny</a:t>
            </a:r>
            <a:r>
              <a:rPr lang="cs-CZ" sz="2000" dirty="0"/>
              <a:t>, proto musíme vycházet z bodových polí. </a:t>
            </a:r>
          </a:p>
          <a:p>
            <a:endParaRPr lang="cs-CZ" sz="2000" dirty="0"/>
          </a:p>
          <a:p>
            <a:r>
              <a:rPr lang="cs-CZ" sz="2000" dirty="0"/>
              <a:t>Délka: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cs-CZ" sz="2000" dirty="0"/>
              <a:t>Vodorovná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cs-CZ" sz="2000" dirty="0"/>
              <a:t>Šikmá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cs-CZ" sz="2000" dirty="0"/>
              <a:t>Převýšení (svislá)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cs-CZ" sz="2000" dirty="0"/>
          </a:p>
          <a:p>
            <a:r>
              <a:rPr lang="cs-CZ" sz="2000" dirty="0"/>
              <a:t>Úhel: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cs-CZ" sz="2000" dirty="0"/>
              <a:t>Vodorovný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cs-CZ" sz="2000" dirty="0"/>
              <a:t>Svislý (zenitový)</a:t>
            </a:r>
          </a:p>
          <a:p>
            <a:endParaRPr lang="cs-CZ" sz="2000" dirty="0"/>
          </a:p>
          <a:p>
            <a:endParaRPr lang="cs-CZ" sz="2000" dirty="0"/>
          </a:p>
        </p:txBody>
      </p:sp>
      <p:sp>
        <p:nvSpPr>
          <p:cNvPr id="3" name="TextBox 3">
            <a:extLst>
              <a:ext uri="{FF2B5EF4-FFF2-40B4-BE49-F238E27FC236}">
                <a16:creationId xmlns:a16="http://schemas.microsoft.com/office/drawing/2014/main" id="{FDCE4FEB-FA51-92CC-5B8A-F64CE1A0C088}"/>
              </a:ext>
            </a:extLst>
          </p:cNvPr>
          <p:cNvSpPr txBox="1"/>
          <p:nvPr/>
        </p:nvSpPr>
        <p:spPr>
          <a:xfrm>
            <a:off x="684215" y="116632"/>
            <a:ext cx="777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 b="1" dirty="0"/>
              <a:t>Vyspělé metody geodézie a digitalizace (154VMGD)</a:t>
            </a:r>
          </a:p>
        </p:txBody>
      </p:sp>
    </p:spTree>
    <p:extLst>
      <p:ext uri="{BB962C8B-B14F-4D97-AF65-F5344CB8AC3E}">
        <p14:creationId xmlns:p14="http://schemas.microsoft.com/office/powerpoint/2010/main" val="41779524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0118BD9-6845-3582-41D8-864052AE70C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6AFED14E-41BD-6DAE-68E9-5736973A094A}"/>
              </a:ext>
            </a:extLst>
          </p:cNvPr>
          <p:cNvSpPr/>
          <p:nvPr/>
        </p:nvSpPr>
        <p:spPr>
          <a:xfrm>
            <a:off x="714350" y="1412776"/>
            <a:ext cx="810612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8288" indent="-268288"/>
            <a:r>
              <a:rPr lang="cs-CZ" sz="2000" b="1" dirty="0"/>
              <a:t>Přednášející:</a:t>
            </a:r>
            <a:r>
              <a:rPr lang="cs-CZ" sz="2400" dirty="0"/>
              <a:t>	</a:t>
            </a:r>
            <a:r>
              <a:rPr lang="cs-CZ" sz="2400" b="1" dirty="0"/>
              <a:t> prof. Ing. Martin Štroner, Ph.D.</a:t>
            </a:r>
            <a:endParaRPr lang="cs-CZ" sz="2400" dirty="0"/>
          </a:p>
          <a:p>
            <a:pPr marL="268288" indent="-268288"/>
            <a:r>
              <a:rPr lang="cs-CZ" sz="2400" i="1" dirty="0"/>
              <a:t>			prof. Dr. Ing. Karel Pavelka</a:t>
            </a:r>
          </a:p>
          <a:p>
            <a:pPr marL="268288" indent="-268288"/>
            <a:r>
              <a:rPr lang="cs-CZ" sz="2000" b="1" dirty="0"/>
              <a:t>Místnost:</a:t>
            </a:r>
            <a:r>
              <a:rPr lang="cs-CZ" sz="2400" dirty="0"/>
              <a:t>	B912</a:t>
            </a:r>
          </a:p>
          <a:p>
            <a:pPr marL="268288" indent="-268288"/>
            <a:r>
              <a:rPr lang="cs-CZ" sz="2000" b="1" dirty="0"/>
              <a:t>Email:</a:t>
            </a:r>
            <a:r>
              <a:rPr lang="cs-CZ" sz="2400" dirty="0"/>
              <a:t>		</a:t>
            </a:r>
            <a:r>
              <a:rPr lang="cs-CZ" sz="2400" dirty="0">
                <a:hlinkClick r:id="rId3"/>
              </a:rPr>
              <a:t>martin.stroner@fsv.cvut.cz</a:t>
            </a:r>
            <a:r>
              <a:rPr lang="cs-CZ" sz="2400" dirty="0"/>
              <a:t> </a:t>
            </a:r>
          </a:p>
          <a:p>
            <a:pPr marL="268288" indent="-268288"/>
            <a:r>
              <a:rPr lang="cs-CZ" sz="2000" b="1" dirty="0"/>
              <a:t>www 1:</a:t>
            </a:r>
            <a:r>
              <a:rPr lang="cs-CZ" sz="2400" dirty="0"/>
              <a:t> 		</a:t>
            </a:r>
            <a:r>
              <a:rPr lang="cs-CZ" sz="2400" dirty="0">
                <a:hlinkClick r:id="rId4"/>
              </a:rPr>
              <a:t>https://k154.fsv.cvut.cz/vyuka/ostatni/VMGD/</a:t>
            </a:r>
            <a:r>
              <a:rPr lang="cs-CZ" sz="2400" dirty="0"/>
              <a:t> </a:t>
            </a:r>
            <a:r>
              <a:rPr lang="cs-CZ" sz="1100" dirty="0"/>
              <a:t> 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3F40D22-0B68-BF4F-5832-ADC3A4145998}"/>
              </a:ext>
            </a:extLst>
          </p:cNvPr>
          <p:cNvSpPr/>
          <p:nvPr/>
        </p:nvSpPr>
        <p:spPr>
          <a:xfrm>
            <a:off x="683568" y="3573016"/>
            <a:ext cx="7858180" cy="2877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9388" indent="-179388"/>
            <a:r>
              <a:rPr lang="cs-CZ" sz="2000" b="1" dirty="0"/>
              <a:t>Doporučená literatura</a:t>
            </a:r>
          </a:p>
          <a:p>
            <a:pPr marL="179388" indent="-179388"/>
            <a:r>
              <a:rPr lang="cs-CZ" sz="300" dirty="0"/>
              <a:t> </a:t>
            </a:r>
            <a:endParaRPr lang="cs-CZ" sz="700" dirty="0"/>
          </a:p>
          <a:p>
            <a:pPr marL="179388" indent="-179388"/>
            <a:endParaRPr lang="cs-CZ" sz="1400" dirty="0"/>
          </a:p>
          <a:p>
            <a:pPr marL="361950" indent="-361950"/>
            <a:r>
              <a:rPr lang="cs-CZ" dirty="0"/>
              <a:t>[1]	</a:t>
            </a:r>
            <a:r>
              <a:rPr lang="en-US" dirty="0"/>
              <a:t>Štroner, M. - Pospíšil, J.: </a:t>
            </a:r>
            <a:r>
              <a:rPr lang="en-US" dirty="0" err="1"/>
              <a:t>Terestrické</a:t>
            </a:r>
            <a:r>
              <a:rPr lang="en-US" dirty="0"/>
              <a:t> </a:t>
            </a:r>
            <a:r>
              <a:rPr lang="en-US" dirty="0" err="1"/>
              <a:t>skenovací</a:t>
            </a:r>
            <a:r>
              <a:rPr lang="en-US" dirty="0"/>
              <a:t> </a:t>
            </a:r>
            <a:r>
              <a:rPr lang="en-US" dirty="0" err="1"/>
              <a:t>systémy</a:t>
            </a:r>
            <a:r>
              <a:rPr lang="en-US" dirty="0"/>
              <a:t>. 1. </a:t>
            </a:r>
            <a:r>
              <a:rPr lang="en-US" dirty="0" err="1"/>
              <a:t>vyd</a:t>
            </a:r>
            <a:r>
              <a:rPr lang="en-US" dirty="0"/>
              <a:t>. Praha: </a:t>
            </a:r>
            <a:r>
              <a:rPr lang="en-US" dirty="0" err="1"/>
              <a:t>Česká</a:t>
            </a:r>
            <a:r>
              <a:rPr lang="en-US" dirty="0"/>
              <a:t> </a:t>
            </a:r>
            <a:r>
              <a:rPr lang="en-US" dirty="0" err="1"/>
              <a:t>technika</a:t>
            </a:r>
            <a:r>
              <a:rPr lang="en-US" dirty="0"/>
              <a:t> - </a:t>
            </a:r>
            <a:r>
              <a:rPr lang="en-US" dirty="0" err="1"/>
              <a:t>nakladatelství</a:t>
            </a:r>
            <a:r>
              <a:rPr lang="en-US" dirty="0"/>
              <a:t> ČVUT, 2008. 187 s. ISBN 978-80-01-04141-3.</a:t>
            </a:r>
          </a:p>
          <a:p>
            <a:pPr marL="361950" indent="-361950"/>
            <a:r>
              <a:rPr lang="en-US" dirty="0"/>
              <a:t>[2]</a:t>
            </a:r>
            <a:r>
              <a:rPr lang="cs-CZ" dirty="0"/>
              <a:t>	</a:t>
            </a:r>
            <a:r>
              <a:rPr lang="en-US" dirty="0"/>
              <a:t>Štroner, M.; Pospíšil, J.; Koska, B.; </a:t>
            </a:r>
            <a:r>
              <a:rPr lang="en-US" dirty="0" err="1"/>
              <a:t>Křemen</a:t>
            </a:r>
            <a:r>
              <a:rPr lang="en-US" dirty="0"/>
              <a:t>, T.; Urban, R.; </a:t>
            </a:r>
            <a:r>
              <a:rPr lang="en-US" dirty="0" err="1"/>
              <a:t>Smítka</a:t>
            </a:r>
            <a:r>
              <a:rPr lang="en-US" dirty="0"/>
              <a:t>, V.; </a:t>
            </a:r>
            <a:r>
              <a:rPr lang="en-US" dirty="0" err="1"/>
              <a:t>Třasák</a:t>
            </a:r>
            <a:r>
              <a:rPr lang="en-US" dirty="0"/>
              <a:t>, P. 3D </a:t>
            </a:r>
            <a:r>
              <a:rPr lang="en-US" dirty="0" err="1"/>
              <a:t>skenovací</a:t>
            </a:r>
            <a:r>
              <a:rPr lang="en-US" dirty="0"/>
              <a:t> </a:t>
            </a:r>
            <a:r>
              <a:rPr lang="en-US" dirty="0" err="1"/>
              <a:t>systémy</a:t>
            </a:r>
            <a:r>
              <a:rPr lang="en-US" dirty="0"/>
              <a:t>. ČVUT v </a:t>
            </a:r>
            <a:r>
              <a:rPr lang="en-US" dirty="0" err="1"/>
              <a:t>Praze</a:t>
            </a:r>
            <a:r>
              <a:rPr lang="en-US" dirty="0"/>
              <a:t>, 2013. vol. 1. ISBN 978-80-01-05371-3.</a:t>
            </a:r>
          </a:p>
          <a:p>
            <a:pPr marL="361950" indent="-361950"/>
            <a:r>
              <a:rPr lang="en-US" dirty="0"/>
              <a:t>[3]</a:t>
            </a:r>
            <a:r>
              <a:rPr lang="cs-CZ" dirty="0"/>
              <a:t>	</a:t>
            </a:r>
            <a:r>
              <a:rPr lang="en-US" dirty="0"/>
              <a:t>Pavelka, K. </a:t>
            </a:r>
            <a:r>
              <a:rPr lang="en-US" dirty="0" err="1"/>
              <a:t>Fotogrammetrie</a:t>
            </a:r>
            <a:r>
              <a:rPr lang="en-US" dirty="0"/>
              <a:t> 10. 2 ed. Praha: </a:t>
            </a:r>
            <a:r>
              <a:rPr lang="en-US" dirty="0" err="1"/>
              <a:t>České</a:t>
            </a:r>
            <a:r>
              <a:rPr lang="en-US" dirty="0"/>
              <a:t> </a:t>
            </a:r>
            <a:r>
              <a:rPr lang="en-US" dirty="0" err="1"/>
              <a:t>vysoké</a:t>
            </a:r>
            <a:r>
              <a:rPr lang="en-US" dirty="0"/>
              <a:t> </a:t>
            </a:r>
            <a:r>
              <a:rPr lang="en-US" dirty="0" err="1"/>
              <a:t>učení</a:t>
            </a:r>
            <a:r>
              <a:rPr lang="en-US" dirty="0"/>
              <a:t> </a:t>
            </a:r>
            <a:r>
              <a:rPr lang="en-US" dirty="0" err="1"/>
              <a:t>technické</a:t>
            </a:r>
            <a:r>
              <a:rPr lang="en-US" dirty="0"/>
              <a:t> v </a:t>
            </a:r>
            <a:r>
              <a:rPr lang="en-US" dirty="0" err="1"/>
              <a:t>Praze</a:t>
            </a:r>
            <a:r>
              <a:rPr lang="en-US" dirty="0"/>
              <a:t>, 2002. ISBN 80-01-02649-3.</a:t>
            </a:r>
          </a:p>
          <a:p>
            <a:pPr marL="361950" indent="-361950"/>
            <a:r>
              <a:rPr lang="en-US" dirty="0"/>
              <a:t>[4]</a:t>
            </a:r>
            <a:r>
              <a:rPr lang="cs-CZ" dirty="0"/>
              <a:t>	</a:t>
            </a:r>
            <a:r>
              <a:rPr lang="en-US" dirty="0" err="1"/>
              <a:t>Pavelka,K</a:t>
            </a:r>
            <a:r>
              <a:rPr lang="en-US" dirty="0"/>
              <a:t>., </a:t>
            </a:r>
            <a:r>
              <a:rPr lang="en-US" dirty="0" err="1"/>
              <a:t>Dušánek,P</a:t>
            </a:r>
            <a:r>
              <a:rPr lang="en-US" dirty="0"/>
              <a:t>., </a:t>
            </a:r>
            <a:r>
              <a:rPr lang="en-US" dirty="0" err="1"/>
              <a:t>Švec,Z</a:t>
            </a:r>
            <a:r>
              <a:rPr lang="en-US" dirty="0"/>
              <a:t>., </a:t>
            </a:r>
            <a:r>
              <a:rPr lang="en-US" dirty="0" err="1"/>
              <a:t>Faltýnová,M</a:t>
            </a:r>
            <a:r>
              <a:rPr lang="en-US" dirty="0"/>
              <a:t>. 2014. </a:t>
            </a:r>
            <a:r>
              <a:rPr lang="en-US" dirty="0" err="1"/>
              <a:t>Mobilní</a:t>
            </a:r>
            <a:r>
              <a:rPr lang="en-US" dirty="0"/>
              <a:t> </a:t>
            </a:r>
            <a:r>
              <a:rPr lang="en-US" dirty="0" err="1"/>
              <a:t>laserové</a:t>
            </a:r>
            <a:r>
              <a:rPr lang="en-US" dirty="0"/>
              <a:t> </a:t>
            </a:r>
            <a:r>
              <a:rPr lang="en-US" dirty="0" err="1"/>
              <a:t>skenování</a:t>
            </a:r>
            <a:r>
              <a:rPr lang="en-US" dirty="0"/>
              <a:t>. ČVUT </a:t>
            </a:r>
            <a:r>
              <a:rPr lang="en-US" dirty="0" err="1"/>
              <a:t>FSv</a:t>
            </a:r>
            <a:r>
              <a:rPr lang="en-US" dirty="0"/>
              <a:t>, Praha, ISBN 978-80-01-05261-7. 130 s.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5112F09-9B6D-DCAD-CB1E-4D80BC7867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</a:t>
            </a:fld>
            <a:endParaRPr lang="cs-CZ"/>
          </a:p>
        </p:txBody>
      </p:sp>
      <p:sp>
        <p:nvSpPr>
          <p:cNvPr id="2" name="TextBox 3">
            <a:extLst>
              <a:ext uri="{FF2B5EF4-FFF2-40B4-BE49-F238E27FC236}">
                <a16:creationId xmlns:a16="http://schemas.microsoft.com/office/drawing/2014/main" id="{A6178456-3960-DF5A-B672-5D1D4E7DB77D}"/>
              </a:ext>
            </a:extLst>
          </p:cNvPr>
          <p:cNvSpPr txBox="1"/>
          <p:nvPr/>
        </p:nvSpPr>
        <p:spPr>
          <a:xfrm>
            <a:off x="684215" y="571480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/>
              <a:t>Vyspělé metody geodézie a digitalizace (154VMGD)</a:t>
            </a:r>
          </a:p>
        </p:txBody>
      </p:sp>
    </p:spTree>
    <p:extLst>
      <p:ext uri="{BB962C8B-B14F-4D97-AF65-F5344CB8AC3E}">
        <p14:creationId xmlns:p14="http://schemas.microsoft.com/office/powerpoint/2010/main" val="8475326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A8E59A-14D9-E429-F634-863C332A4A3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88418E2-B8C6-EC4E-DCD9-E7D12C6B0C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0</a:t>
            </a:fld>
            <a:endParaRPr lang="cs-CZ"/>
          </a:p>
        </p:txBody>
      </p:sp>
      <p:sp>
        <p:nvSpPr>
          <p:cNvPr id="8" name="TextBox 3">
            <a:extLst>
              <a:ext uri="{FF2B5EF4-FFF2-40B4-BE49-F238E27FC236}">
                <a16:creationId xmlns:a16="http://schemas.microsoft.com/office/drawing/2014/main" id="{24AF2ADE-EE8A-7389-FE32-F21BF76BCABE}"/>
              </a:ext>
            </a:extLst>
          </p:cNvPr>
          <p:cNvSpPr txBox="1"/>
          <p:nvPr/>
        </p:nvSpPr>
        <p:spPr>
          <a:xfrm>
            <a:off x="662873" y="1228690"/>
            <a:ext cx="7775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/>
              <a:t>Teodolit – měření vodorovných a svislých úhlů</a:t>
            </a:r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010ADA34-B2D8-7E5D-93D3-6B710A78311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3" r="11948"/>
          <a:stretch/>
        </p:blipFill>
        <p:spPr bwMode="auto">
          <a:xfrm>
            <a:off x="528941" y="1634776"/>
            <a:ext cx="3160470" cy="5112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Obrázek 1">
            <a:extLst>
              <a:ext uri="{FF2B5EF4-FFF2-40B4-BE49-F238E27FC236}">
                <a16:creationId xmlns:a16="http://schemas.microsoft.com/office/drawing/2014/main" id="{C0AA6D59-A66A-A849-EE5A-81348753AA6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8" r="6109"/>
          <a:stretch/>
        </p:blipFill>
        <p:spPr bwMode="auto">
          <a:xfrm>
            <a:off x="4644007" y="1222104"/>
            <a:ext cx="3837119" cy="5375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3">
            <a:extLst>
              <a:ext uri="{FF2B5EF4-FFF2-40B4-BE49-F238E27FC236}">
                <a16:creationId xmlns:a16="http://schemas.microsoft.com/office/drawing/2014/main" id="{C34F508C-C7D3-A3E3-7C1F-D3A3B1B62E2D}"/>
              </a:ext>
            </a:extLst>
          </p:cNvPr>
          <p:cNvSpPr txBox="1"/>
          <p:nvPr/>
        </p:nvSpPr>
        <p:spPr>
          <a:xfrm>
            <a:off x="684217" y="61989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/>
              <a:t>Geodetická měření a přístroje  </a:t>
            </a:r>
          </a:p>
        </p:txBody>
      </p:sp>
      <p:sp>
        <p:nvSpPr>
          <p:cNvPr id="9" name="TextBox 3">
            <a:extLst>
              <a:ext uri="{FF2B5EF4-FFF2-40B4-BE49-F238E27FC236}">
                <a16:creationId xmlns:a16="http://schemas.microsoft.com/office/drawing/2014/main" id="{769C7DA8-2368-4AC0-7344-ABA3E67A0B00}"/>
              </a:ext>
            </a:extLst>
          </p:cNvPr>
          <p:cNvSpPr txBox="1"/>
          <p:nvPr/>
        </p:nvSpPr>
        <p:spPr>
          <a:xfrm>
            <a:off x="684215" y="116632"/>
            <a:ext cx="777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 b="1" dirty="0"/>
              <a:t>Vyspělé metody geodézie a digitalizace (154VMGD)</a:t>
            </a:r>
          </a:p>
        </p:txBody>
      </p:sp>
    </p:spTree>
    <p:extLst>
      <p:ext uri="{BB962C8B-B14F-4D97-AF65-F5344CB8AC3E}">
        <p14:creationId xmlns:p14="http://schemas.microsoft.com/office/powerpoint/2010/main" val="42505169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D37613-73AE-1E03-0D0D-439743966D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305466-099D-CE2F-7E04-68A86B66B9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1</a:t>
            </a:fld>
            <a:endParaRPr lang="cs-CZ"/>
          </a:p>
        </p:txBody>
      </p:sp>
      <p:sp>
        <p:nvSpPr>
          <p:cNvPr id="8" name="TextBox 3">
            <a:extLst>
              <a:ext uri="{FF2B5EF4-FFF2-40B4-BE49-F238E27FC236}">
                <a16:creationId xmlns:a16="http://schemas.microsoft.com/office/drawing/2014/main" id="{C1831DF2-37F5-36B6-0966-04BDC078BE56}"/>
              </a:ext>
            </a:extLst>
          </p:cNvPr>
          <p:cNvSpPr txBox="1"/>
          <p:nvPr/>
        </p:nvSpPr>
        <p:spPr>
          <a:xfrm>
            <a:off x="662873" y="1444714"/>
            <a:ext cx="7775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/>
              <a:t>Totální stanice = teodolit s dálkoměrem a počítačem (registrace, výpočty) </a:t>
            </a:r>
          </a:p>
        </p:txBody>
      </p:sp>
      <p:pic>
        <p:nvPicPr>
          <p:cNvPr id="1026" name="Picture 2" descr="Applied Sciences | Free Full-Text | Technological Development and  Application of Photo and Video Theodolites">
            <a:extLst>
              <a:ext uri="{FF2B5EF4-FFF2-40B4-BE49-F238E27FC236}">
                <a16:creationId xmlns:a16="http://schemas.microsoft.com/office/drawing/2014/main" id="{C9B43603-E5E6-49A1-9AB0-E6F4110A1E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908417"/>
            <a:ext cx="9108504" cy="4040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3">
            <a:extLst>
              <a:ext uri="{FF2B5EF4-FFF2-40B4-BE49-F238E27FC236}">
                <a16:creationId xmlns:a16="http://schemas.microsoft.com/office/drawing/2014/main" id="{23955BA9-4958-209C-A3F7-AFB47D009E2C}"/>
              </a:ext>
            </a:extLst>
          </p:cNvPr>
          <p:cNvSpPr txBox="1"/>
          <p:nvPr/>
        </p:nvSpPr>
        <p:spPr>
          <a:xfrm>
            <a:off x="684217" y="61989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/>
              <a:t>Geodetická měření a přístroje  </a:t>
            </a:r>
          </a:p>
        </p:txBody>
      </p:sp>
      <p:sp>
        <p:nvSpPr>
          <p:cNvPr id="3" name="TextBox 3">
            <a:extLst>
              <a:ext uri="{FF2B5EF4-FFF2-40B4-BE49-F238E27FC236}">
                <a16:creationId xmlns:a16="http://schemas.microsoft.com/office/drawing/2014/main" id="{60B753A4-5EF1-264B-B040-EB53410B37D6}"/>
              </a:ext>
            </a:extLst>
          </p:cNvPr>
          <p:cNvSpPr txBox="1"/>
          <p:nvPr/>
        </p:nvSpPr>
        <p:spPr>
          <a:xfrm>
            <a:off x="684215" y="116632"/>
            <a:ext cx="777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 b="1" dirty="0"/>
              <a:t>Vyspělé metody geodézie a digitalizace (154VMGD)</a:t>
            </a:r>
          </a:p>
        </p:txBody>
      </p:sp>
    </p:spTree>
    <p:extLst>
      <p:ext uri="{BB962C8B-B14F-4D97-AF65-F5344CB8AC3E}">
        <p14:creationId xmlns:p14="http://schemas.microsoft.com/office/powerpoint/2010/main" val="17878333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4E9095-19E3-8B52-A58A-46446EBFA7E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C336DFD-BBA7-F13B-4169-933D3C0E78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2</a:t>
            </a:fld>
            <a:endParaRPr lang="cs-CZ"/>
          </a:p>
        </p:txBody>
      </p:sp>
      <p:sp>
        <p:nvSpPr>
          <p:cNvPr id="8" name="TextBox 3">
            <a:extLst>
              <a:ext uri="{FF2B5EF4-FFF2-40B4-BE49-F238E27FC236}">
                <a16:creationId xmlns:a16="http://schemas.microsoft.com/office/drawing/2014/main" id="{8A906A39-FE56-550A-7CD6-30D20E8E3C4F}"/>
              </a:ext>
            </a:extLst>
          </p:cNvPr>
          <p:cNvSpPr txBox="1"/>
          <p:nvPr/>
        </p:nvSpPr>
        <p:spPr>
          <a:xfrm>
            <a:off x="662873" y="1012666"/>
            <a:ext cx="7775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/>
              <a:t>Totální stanice </a:t>
            </a:r>
          </a:p>
        </p:txBody>
      </p:sp>
      <p:pic>
        <p:nvPicPr>
          <p:cNvPr id="2050" name="Picture 2" descr="Totální stanice průzkumu — Stock Fotografie © ZoranPhotographer ...">
            <a:extLst>
              <a:ext uri="{FF2B5EF4-FFF2-40B4-BE49-F238E27FC236}">
                <a16:creationId xmlns:a16="http://schemas.microsoft.com/office/drawing/2014/main" id="{FDEBA9F7-F774-5B49-6F1A-41BB53F6A7C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31"/>
          <a:stretch/>
        </p:blipFill>
        <p:spPr bwMode="auto">
          <a:xfrm>
            <a:off x="715900" y="1340768"/>
            <a:ext cx="3702002" cy="55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Obrázek 1" descr="Obsah obrázku železnice, venku, vlak, trať&#10;&#10;Popis byl vytvořen automaticky">
            <a:extLst>
              <a:ext uri="{FF2B5EF4-FFF2-40B4-BE49-F238E27FC236}">
                <a16:creationId xmlns:a16="http://schemas.microsoft.com/office/drawing/2014/main" id="{3CE95E3F-1BCC-D6F6-112E-FF5EAB657DB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56" t="16740" r="14937"/>
          <a:stretch/>
        </p:blipFill>
        <p:spPr>
          <a:xfrm>
            <a:off x="5004048" y="1340768"/>
            <a:ext cx="3493669" cy="5508000"/>
          </a:xfrm>
          <a:prstGeom prst="rect">
            <a:avLst/>
          </a:prstGeom>
        </p:spPr>
      </p:pic>
      <p:sp>
        <p:nvSpPr>
          <p:cNvPr id="3" name="TextBox 3">
            <a:extLst>
              <a:ext uri="{FF2B5EF4-FFF2-40B4-BE49-F238E27FC236}">
                <a16:creationId xmlns:a16="http://schemas.microsoft.com/office/drawing/2014/main" id="{1C600F4B-9215-97A9-1BE2-C08930A31050}"/>
              </a:ext>
            </a:extLst>
          </p:cNvPr>
          <p:cNvSpPr txBox="1"/>
          <p:nvPr/>
        </p:nvSpPr>
        <p:spPr>
          <a:xfrm>
            <a:off x="684217" y="61989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/>
              <a:t>Geodetická měření a přístroje  </a:t>
            </a:r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58C9B793-D55F-C627-EEA1-577021B98179}"/>
              </a:ext>
            </a:extLst>
          </p:cNvPr>
          <p:cNvSpPr txBox="1"/>
          <p:nvPr/>
        </p:nvSpPr>
        <p:spPr>
          <a:xfrm>
            <a:off x="684215" y="116632"/>
            <a:ext cx="777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 b="1" dirty="0"/>
              <a:t>Vyspělé metody geodézie a digitalizace (154VMGD)</a:t>
            </a:r>
          </a:p>
        </p:txBody>
      </p:sp>
    </p:spTree>
    <p:extLst>
      <p:ext uri="{BB962C8B-B14F-4D97-AF65-F5344CB8AC3E}">
        <p14:creationId xmlns:p14="http://schemas.microsoft.com/office/powerpoint/2010/main" val="33401820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E6662D-B4C7-86A5-471B-C36C7F9D5B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EFEAD0F-D3E8-CAEA-0FA9-14A36283AE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3</a:t>
            </a:fld>
            <a:endParaRPr lang="cs-CZ"/>
          </a:p>
        </p:txBody>
      </p:sp>
      <p:sp>
        <p:nvSpPr>
          <p:cNvPr id="8" name="TextBox 3">
            <a:extLst>
              <a:ext uri="{FF2B5EF4-FFF2-40B4-BE49-F238E27FC236}">
                <a16:creationId xmlns:a16="http://schemas.microsoft.com/office/drawing/2014/main" id="{DA6E4F21-7D54-F1C0-6F15-8C43A2233764}"/>
              </a:ext>
            </a:extLst>
          </p:cNvPr>
          <p:cNvSpPr txBox="1"/>
          <p:nvPr/>
        </p:nvSpPr>
        <p:spPr>
          <a:xfrm>
            <a:off x="611560" y="1934386"/>
            <a:ext cx="7775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/>
              <a:t>3D skener (laserový skener)</a:t>
            </a:r>
          </a:p>
        </p:txBody>
      </p:sp>
      <p:pic>
        <p:nvPicPr>
          <p:cNvPr id="2" name="Obrázek 1" descr="Obsah obrázku venku, obloha, mrak, území&#10;&#10;Popis byl vytvořen automaticky">
            <a:extLst>
              <a:ext uri="{FF2B5EF4-FFF2-40B4-BE49-F238E27FC236}">
                <a16:creationId xmlns:a16="http://schemas.microsoft.com/office/drawing/2014/main" id="{200E5707-42A3-4928-B146-3D109655787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45" y="3621584"/>
            <a:ext cx="4255723" cy="3191792"/>
          </a:xfrm>
          <a:prstGeom prst="rect">
            <a:avLst/>
          </a:prstGeom>
        </p:spPr>
      </p:pic>
      <p:pic>
        <p:nvPicPr>
          <p:cNvPr id="3" name="Obrázek 2" descr="Obsah obrázku budova, strop, zeď, území&#10;&#10;Popis byl vytvořen automaticky">
            <a:extLst>
              <a:ext uri="{FF2B5EF4-FFF2-40B4-BE49-F238E27FC236}">
                <a16:creationId xmlns:a16="http://schemas.microsoft.com/office/drawing/2014/main" id="{C52AD138-7DC5-4F96-0A1B-EE56EAA5421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7084" y="3212976"/>
            <a:ext cx="4819575" cy="3614681"/>
          </a:xfrm>
          <a:prstGeom prst="rect">
            <a:avLst/>
          </a:prstGeom>
        </p:spPr>
      </p:pic>
      <p:pic>
        <p:nvPicPr>
          <p:cNvPr id="4098" name="Picture 2" descr="ADITIS s.r.o. - Pozemní laserové skenování 3D (Laser scanning)">
            <a:extLst>
              <a:ext uri="{FF2B5EF4-FFF2-40B4-BE49-F238E27FC236}">
                <a16:creationId xmlns:a16="http://schemas.microsoft.com/office/drawing/2014/main" id="{4829798C-DCAA-1EE8-AEFA-9ECCBB6CEF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548680"/>
            <a:ext cx="2187050" cy="2636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iF Design - Trimble X7">
            <a:extLst>
              <a:ext uri="{FF2B5EF4-FFF2-40B4-BE49-F238E27FC236}">
                <a16:creationId xmlns:a16="http://schemas.microsoft.com/office/drawing/2014/main" id="{5554BA08-FF74-E63F-EFA5-77571F0962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1161" y="639281"/>
            <a:ext cx="2455710" cy="24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3">
            <a:extLst>
              <a:ext uri="{FF2B5EF4-FFF2-40B4-BE49-F238E27FC236}">
                <a16:creationId xmlns:a16="http://schemas.microsoft.com/office/drawing/2014/main" id="{D52A7DAB-8C0A-DB29-D48E-82D2B5C38CA5}"/>
              </a:ext>
            </a:extLst>
          </p:cNvPr>
          <p:cNvSpPr txBox="1"/>
          <p:nvPr/>
        </p:nvSpPr>
        <p:spPr>
          <a:xfrm>
            <a:off x="684217" y="619895"/>
            <a:ext cx="77755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/>
              <a:t>Geodetická měření a </a:t>
            </a:r>
          </a:p>
          <a:p>
            <a:r>
              <a:rPr lang="cs-CZ" sz="2800" b="1" dirty="0"/>
              <a:t>přístroje  </a:t>
            </a:r>
          </a:p>
        </p:txBody>
      </p:sp>
      <p:sp>
        <p:nvSpPr>
          <p:cNvPr id="10" name="TextBox 3">
            <a:extLst>
              <a:ext uri="{FF2B5EF4-FFF2-40B4-BE49-F238E27FC236}">
                <a16:creationId xmlns:a16="http://schemas.microsoft.com/office/drawing/2014/main" id="{2E81D735-0829-8AC5-8F77-51E3879652B7}"/>
              </a:ext>
            </a:extLst>
          </p:cNvPr>
          <p:cNvSpPr txBox="1"/>
          <p:nvPr/>
        </p:nvSpPr>
        <p:spPr>
          <a:xfrm>
            <a:off x="684215" y="116632"/>
            <a:ext cx="777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 b="1" dirty="0"/>
              <a:t>Vyspělé metody geodézie a digitalizace (154VMGD)</a:t>
            </a:r>
          </a:p>
        </p:txBody>
      </p:sp>
    </p:spTree>
    <p:extLst>
      <p:ext uri="{BB962C8B-B14F-4D97-AF65-F5344CB8AC3E}">
        <p14:creationId xmlns:p14="http://schemas.microsoft.com/office/powerpoint/2010/main" val="204007676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A8E56C8-B837-3794-536B-2CB6BF7696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E93A8FF-64A5-B2D8-85F9-765B71E47F8B}"/>
              </a:ext>
            </a:extLst>
          </p:cNvPr>
          <p:cNvSpPr txBox="1"/>
          <p:nvPr/>
        </p:nvSpPr>
        <p:spPr>
          <a:xfrm>
            <a:off x="684217" y="61989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/>
              <a:t>Prostorová polární metoda  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3C0EEB1-0D6F-12B4-5109-441CB40864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4</a:t>
            </a:fld>
            <a:endParaRPr lang="cs-CZ"/>
          </a:p>
        </p:txBody>
      </p:sp>
      <p:sp>
        <p:nvSpPr>
          <p:cNvPr id="3" name="TextBox 3">
            <a:extLst>
              <a:ext uri="{FF2B5EF4-FFF2-40B4-BE49-F238E27FC236}">
                <a16:creationId xmlns:a16="http://schemas.microsoft.com/office/drawing/2014/main" id="{2A960624-C9B2-EB53-6C33-51F8310167C6}"/>
              </a:ext>
            </a:extLst>
          </p:cNvPr>
          <p:cNvSpPr txBox="1"/>
          <p:nvPr/>
        </p:nvSpPr>
        <p:spPr>
          <a:xfrm>
            <a:off x="684215" y="116632"/>
            <a:ext cx="777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 b="1" dirty="0"/>
              <a:t>Vyspělé metody geodézie a digitalizace (154VMGD)</a:t>
            </a:r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93CDAC57-572D-BB97-12D5-2B4A33C7D5F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14349" r="649"/>
          <a:stretch>
            <a:fillRect/>
          </a:stretch>
        </p:blipFill>
        <p:spPr>
          <a:xfrm>
            <a:off x="35496" y="1631075"/>
            <a:ext cx="4479661" cy="4759557"/>
          </a:xfrm>
          <a:prstGeom prst="rect">
            <a:avLst/>
          </a:prstGeom>
        </p:spPr>
      </p:pic>
      <p:pic>
        <p:nvPicPr>
          <p:cNvPr id="10" name="Obrázek 9">
            <a:extLst>
              <a:ext uri="{FF2B5EF4-FFF2-40B4-BE49-F238E27FC236}">
                <a16:creationId xmlns:a16="http://schemas.microsoft.com/office/drawing/2014/main" id="{FCF76F1A-5614-6B53-5D9A-6001B04264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8717" y="1772816"/>
            <a:ext cx="4487177" cy="4617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67640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CB0990F-4F18-0318-D82E-6261D15400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2E98C75-44B1-948D-6E64-63B984B4BA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5</a:t>
            </a:fld>
            <a:endParaRPr lang="cs-CZ"/>
          </a:p>
        </p:txBody>
      </p:sp>
      <p:sp>
        <p:nvSpPr>
          <p:cNvPr id="8" name="TextBox 3">
            <a:extLst>
              <a:ext uri="{FF2B5EF4-FFF2-40B4-BE49-F238E27FC236}">
                <a16:creationId xmlns:a16="http://schemas.microsoft.com/office/drawing/2014/main" id="{03E69D05-F390-3CE3-7718-43F832EF95DA}"/>
              </a:ext>
            </a:extLst>
          </p:cNvPr>
          <p:cNvSpPr txBox="1"/>
          <p:nvPr/>
        </p:nvSpPr>
        <p:spPr>
          <a:xfrm>
            <a:off x="662873" y="1107892"/>
            <a:ext cx="7775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/>
              <a:t>Nivelační přístroj = slouží jen pro určování výšek (měření převýšení) </a:t>
            </a:r>
          </a:p>
        </p:txBody>
      </p:sp>
      <p:pic>
        <p:nvPicPr>
          <p:cNvPr id="3074" name="Picture 2" descr="Nivelační přístroj SADA Sokkia B40 Stativ a nivelační lať | Geopřístroje  e-shop">
            <a:extLst>
              <a:ext uri="{FF2B5EF4-FFF2-40B4-BE49-F238E27FC236}">
                <a16:creationId xmlns:a16="http://schemas.microsoft.com/office/drawing/2014/main" id="{45281DB2-E136-9E96-B234-C2A22935583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235" b="16520"/>
          <a:stretch/>
        </p:blipFill>
        <p:spPr bwMode="auto">
          <a:xfrm>
            <a:off x="584093" y="1535400"/>
            <a:ext cx="7848872" cy="5277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3">
            <a:extLst>
              <a:ext uri="{FF2B5EF4-FFF2-40B4-BE49-F238E27FC236}">
                <a16:creationId xmlns:a16="http://schemas.microsoft.com/office/drawing/2014/main" id="{0D811294-5228-5FE5-887E-CA332CD602C3}"/>
              </a:ext>
            </a:extLst>
          </p:cNvPr>
          <p:cNvSpPr txBox="1"/>
          <p:nvPr/>
        </p:nvSpPr>
        <p:spPr>
          <a:xfrm>
            <a:off x="684217" y="61989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/>
              <a:t>Geodetická měření a přístroje  </a:t>
            </a:r>
          </a:p>
        </p:txBody>
      </p:sp>
      <p:sp>
        <p:nvSpPr>
          <p:cNvPr id="3" name="TextBox 3">
            <a:extLst>
              <a:ext uri="{FF2B5EF4-FFF2-40B4-BE49-F238E27FC236}">
                <a16:creationId xmlns:a16="http://schemas.microsoft.com/office/drawing/2014/main" id="{5101D980-8337-9C67-8489-F84F4FAA3D8E}"/>
              </a:ext>
            </a:extLst>
          </p:cNvPr>
          <p:cNvSpPr txBox="1"/>
          <p:nvPr/>
        </p:nvSpPr>
        <p:spPr>
          <a:xfrm>
            <a:off x="684215" y="116632"/>
            <a:ext cx="777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 b="1" dirty="0"/>
              <a:t>Vyspělé metody geodézie a digitalizace (154VMGD)</a:t>
            </a:r>
          </a:p>
        </p:txBody>
      </p:sp>
    </p:spTree>
    <p:extLst>
      <p:ext uri="{BB962C8B-B14F-4D97-AF65-F5344CB8AC3E}">
        <p14:creationId xmlns:p14="http://schemas.microsoft.com/office/powerpoint/2010/main" val="41294912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D97B0A9-E8CA-E269-DA33-CBDED7A642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AD9B638-076B-8BAA-D0D1-7E22CD0526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6</a:t>
            </a:fld>
            <a:endParaRPr lang="cs-CZ"/>
          </a:p>
        </p:txBody>
      </p:sp>
      <p:sp>
        <p:nvSpPr>
          <p:cNvPr id="8" name="TextBox 3">
            <a:extLst>
              <a:ext uri="{FF2B5EF4-FFF2-40B4-BE49-F238E27FC236}">
                <a16:creationId xmlns:a16="http://schemas.microsoft.com/office/drawing/2014/main" id="{EFF828A1-19BD-E6A5-823D-FEA8AB93E417}"/>
              </a:ext>
            </a:extLst>
          </p:cNvPr>
          <p:cNvSpPr txBox="1"/>
          <p:nvPr/>
        </p:nvSpPr>
        <p:spPr>
          <a:xfrm>
            <a:off x="662873" y="1228690"/>
            <a:ext cx="7775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/>
              <a:t>GNSS přijímač</a:t>
            </a:r>
          </a:p>
        </p:txBody>
      </p:sp>
      <p:pic>
        <p:nvPicPr>
          <p:cNvPr id="2" name="Obrázek 1" descr="Obsah obrázku venku, obloha, mrak, strom&#10;&#10;Popis byl vytvořen automaticky">
            <a:extLst>
              <a:ext uri="{FF2B5EF4-FFF2-40B4-BE49-F238E27FC236}">
                <a16:creationId xmlns:a16="http://schemas.microsoft.com/office/drawing/2014/main" id="{73845A1F-FB3B-6AEF-9B97-2BBC013069A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68" t="2742" r="48405" b="7308"/>
          <a:stretch/>
        </p:blipFill>
        <p:spPr>
          <a:xfrm>
            <a:off x="179512" y="1628800"/>
            <a:ext cx="3096345" cy="5231608"/>
          </a:xfrm>
          <a:prstGeom prst="rect">
            <a:avLst/>
          </a:prstGeom>
        </p:spPr>
      </p:pic>
      <p:pic>
        <p:nvPicPr>
          <p:cNvPr id="5122" name="Picture 2" descr="GPS Trimble R8 GNSS – multikanálový a multifrekvenční GNSS přijímač -  GEOServer">
            <a:extLst>
              <a:ext uri="{FF2B5EF4-FFF2-40B4-BE49-F238E27FC236}">
                <a16:creationId xmlns:a16="http://schemas.microsoft.com/office/drawing/2014/main" id="{A00AEB61-9960-65C0-9975-B8973FD0F51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36" r="35354"/>
          <a:stretch/>
        </p:blipFill>
        <p:spPr bwMode="auto">
          <a:xfrm>
            <a:off x="3347864" y="1634186"/>
            <a:ext cx="1800200" cy="5231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Obrázek 2">
            <a:extLst>
              <a:ext uri="{FF2B5EF4-FFF2-40B4-BE49-F238E27FC236}">
                <a16:creationId xmlns:a16="http://schemas.microsoft.com/office/drawing/2014/main" id="{FE57E2B3-516F-F972-76AC-A17881171AC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2348" r="42723"/>
          <a:stretch/>
        </p:blipFill>
        <p:spPr>
          <a:xfrm>
            <a:off x="5508104" y="1628800"/>
            <a:ext cx="2448272" cy="5210824"/>
          </a:xfrm>
          <a:prstGeom prst="rect">
            <a:avLst/>
          </a:prstGeom>
        </p:spPr>
      </p:pic>
      <p:sp>
        <p:nvSpPr>
          <p:cNvPr id="5" name="TextBox 3">
            <a:extLst>
              <a:ext uri="{FF2B5EF4-FFF2-40B4-BE49-F238E27FC236}">
                <a16:creationId xmlns:a16="http://schemas.microsoft.com/office/drawing/2014/main" id="{9EF623C1-B55C-4EC7-04ED-68D703648B5B}"/>
              </a:ext>
            </a:extLst>
          </p:cNvPr>
          <p:cNvSpPr txBox="1"/>
          <p:nvPr/>
        </p:nvSpPr>
        <p:spPr>
          <a:xfrm>
            <a:off x="684217" y="61989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/>
              <a:t>Geodetická měření a přístroje  </a:t>
            </a: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D1EBB2A6-95C7-719D-1436-9D54EDE3286B}"/>
              </a:ext>
            </a:extLst>
          </p:cNvPr>
          <p:cNvSpPr txBox="1"/>
          <p:nvPr/>
        </p:nvSpPr>
        <p:spPr>
          <a:xfrm>
            <a:off x="684215" y="116632"/>
            <a:ext cx="777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 b="1" dirty="0"/>
              <a:t>Vyspělé metody geodézie a digitalizace (154VMGD)</a:t>
            </a:r>
          </a:p>
        </p:txBody>
      </p:sp>
    </p:spTree>
    <p:extLst>
      <p:ext uri="{BB962C8B-B14F-4D97-AF65-F5344CB8AC3E}">
        <p14:creationId xmlns:p14="http://schemas.microsoft.com/office/powerpoint/2010/main" val="16326311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F38CB75-1788-9506-C270-BF5FB82AAB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A891F1C-55CC-12B3-94C9-9B94D20D9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7</a:t>
            </a:fld>
            <a:endParaRPr lang="cs-CZ"/>
          </a:p>
        </p:txBody>
      </p:sp>
      <p:sp>
        <p:nvSpPr>
          <p:cNvPr id="8" name="TextBox 3">
            <a:extLst>
              <a:ext uri="{FF2B5EF4-FFF2-40B4-BE49-F238E27FC236}">
                <a16:creationId xmlns:a16="http://schemas.microsoft.com/office/drawing/2014/main" id="{271A36A2-6B4F-702C-EA98-7723615C2E6D}"/>
              </a:ext>
            </a:extLst>
          </p:cNvPr>
          <p:cNvSpPr txBox="1"/>
          <p:nvPr/>
        </p:nvSpPr>
        <p:spPr>
          <a:xfrm>
            <a:off x="611560" y="1340768"/>
            <a:ext cx="7775576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/>
              <a:t>Přesnost - chyby měření:</a:t>
            </a:r>
          </a:p>
          <a:p>
            <a:endParaRPr lang="cs-CZ" sz="20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cs-CZ" sz="2000" dirty="0"/>
              <a:t>Odstranitelné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cs-CZ" sz="2000" dirty="0"/>
              <a:t>Neodstranitelné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cs-CZ" sz="2000" dirty="0"/>
              <a:t>Systematické – kalibrace, komparace, rektifikace 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cs-CZ" sz="2000" dirty="0"/>
              <a:t>Náhodné – to co se udává jako přesnost měření</a:t>
            </a:r>
          </a:p>
          <a:p>
            <a:endParaRPr lang="cs-CZ" sz="2000" dirty="0"/>
          </a:p>
          <a:p>
            <a:r>
              <a:rPr lang="cs-CZ" sz="2000" dirty="0"/>
              <a:t>Směrodatná odchylka = charakteristika přesnosti (sigma)</a:t>
            </a:r>
          </a:p>
          <a:p>
            <a:r>
              <a:rPr lang="cs-CZ" sz="2000" dirty="0"/>
              <a:t>Mezní odchylka = (maximální odchylka, která ještě není hrubou chybou)</a:t>
            </a:r>
          </a:p>
          <a:p>
            <a:r>
              <a:rPr lang="cs-CZ" sz="2000" dirty="0"/>
              <a:t>		(up*sigma; s P = 95% up = 2 )</a:t>
            </a:r>
          </a:p>
          <a:p>
            <a:endParaRPr lang="cs-CZ" sz="2000" dirty="0"/>
          </a:p>
          <a:p>
            <a:r>
              <a:rPr lang="cs-CZ" sz="2000" b="1" dirty="0"/>
              <a:t>Orientační přesnosti</a:t>
            </a:r>
            <a:r>
              <a:rPr lang="cs-CZ" sz="2000" dirty="0"/>
              <a:t>: </a:t>
            </a:r>
          </a:p>
          <a:p>
            <a:r>
              <a:rPr lang="cs-CZ" sz="2000" dirty="0"/>
              <a:t>Totální stanice – milimetry</a:t>
            </a:r>
          </a:p>
          <a:p>
            <a:r>
              <a:rPr lang="cs-CZ" sz="2000" dirty="0"/>
              <a:t>GNSS-RTK – centimetry (cca 2 cm poloha,  4 cm výška)</a:t>
            </a:r>
          </a:p>
          <a:p>
            <a:r>
              <a:rPr lang="cs-CZ" sz="2000" dirty="0"/>
              <a:t>GNSS – statická metoda - milimetry</a:t>
            </a:r>
          </a:p>
          <a:p>
            <a:r>
              <a:rPr lang="cs-CZ" sz="2000" dirty="0"/>
              <a:t>Technická nivelace – centimetry</a:t>
            </a:r>
          </a:p>
          <a:p>
            <a:r>
              <a:rPr lang="cs-CZ" sz="2000" dirty="0"/>
              <a:t>Přesná nivelace – desetiny milimetrů</a:t>
            </a:r>
          </a:p>
          <a:p>
            <a:endParaRPr lang="cs-CZ" sz="2000" dirty="0"/>
          </a:p>
        </p:txBody>
      </p:sp>
      <p:sp>
        <p:nvSpPr>
          <p:cNvPr id="2" name="TextBox 3">
            <a:extLst>
              <a:ext uri="{FF2B5EF4-FFF2-40B4-BE49-F238E27FC236}">
                <a16:creationId xmlns:a16="http://schemas.microsoft.com/office/drawing/2014/main" id="{428A5218-A34A-3496-4221-6AC316B4B6AA}"/>
              </a:ext>
            </a:extLst>
          </p:cNvPr>
          <p:cNvSpPr txBox="1"/>
          <p:nvPr/>
        </p:nvSpPr>
        <p:spPr>
          <a:xfrm>
            <a:off x="684217" y="61989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/>
              <a:t>Geodetická měření a přístroje  </a:t>
            </a:r>
          </a:p>
        </p:txBody>
      </p:sp>
      <p:sp>
        <p:nvSpPr>
          <p:cNvPr id="3" name="TextBox 3">
            <a:extLst>
              <a:ext uri="{FF2B5EF4-FFF2-40B4-BE49-F238E27FC236}">
                <a16:creationId xmlns:a16="http://schemas.microsoft.com/office/drawing/2014/main" id="{F0D01E36-D7C6-117C-FA0B-AF7DA4F69B80}"/>
              </a:ext>
            </a:extLst>
          </p:cNvPr>
          <p:cNvSpPr txBox="1"/>
          <p:nvPr/>
        </p:nvSpPr>
        <p:spPr>
          <a:xfrm>
            <a:off x="684215" y="116632"/>
            <a:ext cx="777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 b="1" dirty="0"/>
              <a:t>Vyspělé metody geodézie a digitalizace (154VMGD)</a:t>
            </a:r>
          </a:p>
        </p:txBody>
      </p:sp>
    </p:spTree>
    <p:extLst>
      <p:ext uri="{BB962C8B-B14F-4D97-AF65-F5344CB8AC3E}">
        <p14:creationId xmlns:p14="http://schemas.microsoft.com/office/powerpoint/2010/main" val="3439129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1EF2D6-0387-1B16-FE8D-3FF440ED6BB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4870D53-0DE3-9F37-29E2-65C11F6337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8</a:t>
            </a:fld>
            <a:endParaRPr lang="cs-CZ" dirty="0"/>
          </a:p>
        </p:txBody>
      </p:sp>
      <p:sp>
        <p:nvSpPr>
          <p:cNvPr id="8" name="TextBox 3">
            <a:extLst>
              <a:ext uri="{FF2B5EF4-FFF2-40B4-BE49-F238E27FC236}">
                <a16:creationId xmlns:a16="http://schemas.microsoft.com/office/drawing/2014/main" id="{91F96957-D9B4-0204-A340-630C30ECBED6}"/>
              </a:ext>
            </a:extLst>
          </p:cNvPr>
          <p:cNvSpPr txBox="1"/>
          <p:nvPr/>
        </p:nvSpPr>
        <p:spPr>
          <a:xfrm>
            <a:off x="542906" y="1157485"/>
            <a:ext cx="807524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b="1" dirty="0"/>
              <a:t>Používají se konformní zobrazení, tj zachovávají úhly, deformují se délky.</a:t>
            </a:r>
          </a:p>
          <a:p>
            <a:endParaRPr lang="cs-CZ" sz="2000" b="1" dirty="0"/>
          </a:p>
          <a:p>
            <a:r>
              <a:rPr lang="cs-CZ" sz="2000" b="1" dirty="0"/>
              <a:t>Redukce měření Mapa/plán </a:t>
            </a:r>
            <a:r>
              <a:rPr lang="en-US" sz="2000" b="1" dirty="0"/>
              <a:t>&lt;</a:t>
            </a:r>
            <a:r>
              <a:rPr lang="cs-CZ" sz="2000" b="1" dirty="0"/>
              <a:t>-</a:t>
            </a:r>
            <a:r>
              <a:rPr lang="en-US" sz="2000" b="1" dirty="0"/>
              <a:t>&gt;</a:t>
            </a:r>
            <a:r>
              <a:rPr lang="cs-CZ" sz="2000" b="1" dirty="0"/>
              <a:t> skutečnost</a:t>
            </a:r>
          </a:p>
          <a:p>
            <a:endParaRPr lang="cs-CZ" sz="2000" dirty="0"/>
          </a:p>
          <a:p>
            <a:r>
              <a:rPr lang="cs-CZ" sz="2000" dirty="0"/>
              <a:t>Redukce (vodorovné) délky ze zobrazení a do nulového horizontu a do zobrazení (S-JTSK je ve výšce 0).</a:t>
            </a:r>
          </a:p>
        </p:txBody>
      </p:sp>
      <p:sp>
        <p:nvSpPr>
          <p:cNvPr id="2" name="TextBox 3">
            <a:extLst>
              <a:ext uri="{FF2B5EF4-FFF2-40B4-BE49-F238E27FC236}">
                <a16:creationId xmlns:a16="http://schemas.microsoft.com/office/drawing/2014/main" id="{CACF9690-D516-1EAC-C1E0-72C1238659D7}"/>
              </a:ext>
            </a:extLst>
          </p:cNvPr>
          <p:cNvSpPr txBox="1"/>
          <p:nvPr/>
        </p:nvSpPr>
        <p:spPr>
          <a:xfrm>
            <a:off x="684217" y="61989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/>
              <a:t>Geodetická měření a přístroje  </a:t>
            </a:r>
          </a:p>
        </p:txBody>
      </p:sp>
      <p:sp>
        <p:nvSpPr>
          <p:cNvPr id="3" name="TextBox 3">
            <a:extLst>
              <a:ext uri="{FF2B5EF4-FFF2-40B4-BE49-F238E27FC236}">
                <a16:creationId xmlns:a16="http://schemas.microsoft.com/office/drawing/2014/main" id="{67BFB2F7-479B-9867-7EDF-B0D8F0E66382}"/>
              </a:ext>
            </a:extLst>
          </p:cNvPr>
          <p:cNvSpPr txBox="1"/>
          <p:nvPr/>
        </p:nvSpPr>
        <p:spPr>
          <a:xfrm>
            <a:off x="684215" y="116632"/>
            <a:ext cx="777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 b="1" dirty="0"/>
              <a:t>Vyspělé metody geodézie a digitalizace (154VMGD)</a:t>
            </a:r>
          </a:p>
        </p:txBody>
      </p:sp>
      <p:pic>
        <p:nvPicPr>
          <p:cNvPr id="6" name="Picture 10">
            <a:extLst>
              <a:ext uri="{FF2B5EF4-FFF2-40B4-BE49-F238E27FC236}">
                <a16:creationId xmlns:a16="http://schemas.microsoft.com/office/drawing/2014/main" id="{8FB9F422-14CA-5E28-38A0-72C83F089F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35" t="7182" r="13103" b="3314"/>
          <a:stretch>
            <a:fillRect/>
          </a:stretch>
        </p:blipFill>
        <p:spPr bwMode="auto">
          <a:xfrm>
            <a:off x="5662421" y="3285827"/>
            <a:ext cx="3046412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C:\DOCUME~1\Martin\LOCALS~1\Temp\msohtmlclip1\01\clip_image001.png">
            <a:extLst>
              <a:ext uri="{FF2B5EF4-FFF2-40B4-BE49-F238E27FC236}">
                <a16:creationId xmlns:a16="http://schemas.microsoft.com/office/drawing/2014/main" id="{95436997-311B-FAEF-91E0-0E718F1585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767" y="3159894"/>
            <a:ext cx="187642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Obrázek 10">
            <a:extLst>
              <a:ext uri="{FF2B5EF4-FFF2-40B4-BE49-F238E27FC236}">
                <a16:creationId xmlns:a16="http://schemas.microsoft.com/office/drawing/2014/main" id="{A6C132F0-C999-6167-EC8F-3DC4C031999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2574" y="3842475"/>
            <a:ext cx="3208633" cy="714375"/>
          </a:xfrm>
          <a:prstGeom prst="rect">
            <a:avLst/>
          </a:prstGeom>
        </p:spPr>
      </p:pic>
      <p:pic>
        <p:nvPicPr>
          <p:cNvPr id="12" name="Picture 16">
            <a:extLst>
              <a:ext uri="{FF2B5EF4-FFF2-40B4-BE49-F238E27FC236}">
                <a16:creationId xmlns:a16="http://schemas.microsoft.com/office/drawing/2014/main" id="{0D78981A-8B16-9343-C85E-055F1546F6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581128"/>
            <a:ext cx="3108300" cy="2330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70206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C2F738-542C-F550-55FF-2207486E20C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3AD9CBA-4604-3BF4-6364-B23E31D321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9</a:t>
            </a:fld>
            <a:endParaRPr lang="cs-CZ" dirty="0"/>
          </a:p>
        </p:txBody>
      </p:sp>
      <p:sp>
        <p:nvSpPr>
          <p:cNvPr id="8" name="TextBox 3">
            <a:extLst>
              <a:ext uri="{FF2B5EF4-FFF2-40B4-BE49-F238E27FC236}">
                <a16:creationId xmlns:a16="http://schemas.microsoft.com/office/drawing/2014/main" id="{B6210FC0-2453-77BF-C3F7-063C76D7EBEA}"/>
              </a:ext>
            </a:extLst>
          </p:cNvPr>
          <p:cNvSpPr txBox="1"/>
          <p:nvPr/>
        </p:nvSpPr>
        <p:spPr>
          <a:xfrm>
            <a:off x="611560" y="1340768"/>
            <a:ext cx="80752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b="1" dirty="0"/>
              <a:t>Redukce měření Mapa/plán </a:t>
            </a:r>
            <a:r>
              <a:rPr lang="en-US" sz="2000" b="1" dirty="0"/>
              <a:t>&lt;</a:t>
            </a:r>
            <a:r>
              <a:rPr lang="cs-CZ" sz="2000" b="1" dirty="0"/>
              <a:t>-</a:t>
            </a:r>
            <a:r>
              <a:rPr lang="en-US" sz="2000" b="1" dirty="0"/>
              <a:t>&gt;</a:t>
            </a:r>
            <a:r>
              <a:rPr lang="cs-CZ" sz="2000" b="1" dirty="0"/>
              <a:t> skutečnost</a:t>
            </a:r>
          </a:p>
          <a:p>
            <a:r>
              <a:rPr lang="cs-CZ" sz="2000" dirty="0"/>
              <a:t>Oprava trigonometricky měřeného převýšení ze zakřivení Země</a:t>
            </a:r>
          </a:p>
        </p:txBody>
      </p:sp>
      <p:sp>
        <p:nvSpPr>
          <p:cNvPr id="2" name="TextBox 3">
            <a:extLst>
              <a:ext uri="{FF2B5EF4-FFF2-40B4-BE49-F238E27FC236}">
                <a16:creationId xmlns:a16="http://schemas.microsoft.com/office/drawing/2014/main" id="{62176029-F5A6-28D7-993D-754FDA3DC1D7}"/>
              </a:ext>
            </a:extLst>
          </p:cNvPr>
          <p:cNvSpPr txBox="1"/>
          <p:nvPr/>
        </p:nvSpPr>
        <p:spPr>
          <a:xfrm>
            <a:off x="684217" y="61989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/>
              <a:t>Geodetická měření a přístroje  </a:t>
            </a:r>
          </a:p>
        </p:txBody>
      </p:sp>
      <p:sp>
        <p:nvSpPr>
          <p:cNvPr id="3" name="TextBox 3">
            <a:extLst>
              <a:ext uri="{FF2B5EF4-FFF2-40B4-BE49-F238E27FC236}">
                <a16:creationId xmlns:a16="http://schemas.microsoft.com/office/drawing/2014/main" id="{08EA7D7D-DF58-1698-B25F-C14EEF92AD80}"/>
              </a:ext>
            </a:extLst>
          </p:cNvPr>
          <p:cNvSpPr txBox="1"/>
          <p:nvPr/>
        </p:nvSpPr>
        <p:spPr>
          <a:xfrm>
            <a:off x="684215" y="116632"/>
            <a:ext cx="777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 b="1" dirty="0"/>
              <a:t>Vyspělé metody geodézie a digitalizace (154VMGD)</a:t>
            </a:r>
          </a:p>
        </p:txBody>
      </p:sp>
      <p:pic>
        <p:nvPicPr>
          <p:cNvPr id="4" name="Picture 14">
            <a:extLst>
              <a:ext uri="{FF2B5EF4-FFF2-40B4-BE49-F238E27FC236}">
                <a16:creationId xmlns:a16="http://schemas.microsoft.com/office/drawing/2014/main" id="{C6E893C2-2E35-436B-76DD-68635FFCD2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3826" y="2276872"/>
            <a:ext cx="5776418" cy="4218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15">
            <a:extLst>
              <a:ext uri="{FF2B5EF4-FFF2-40B4-BE49-F238E27FC236}">
                <a16:creationId xmlns:a16="http://schemas.microsoft.com/office/drawing/2014/main" id="{0ABA4B55-78E7-9485-073E-DAFE5427E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238484"/>
              </p:ext>
            </p:extLst>
          </p:nvPr>
        </p:nvGraphicFramePr>
        <p:xfrm>
          <a:off x="755576" y="2636912"/>
          <a:ext cx="1450975" cy="27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1231560" progId="Equation.DSMT4">
                  <p:embed/>
                </p:oleObj>
              </mc:Choice>
              <mc:Fallback>
                <p:oleObj name="Equation" r:id="rId4" imgW="660240" imgH="1231560" progId="Equation.DSMT4">
                  <p:embed/>
                  <p:pic>
                    <p:nvPicPr>
                      <p:cNvPr id="5" name="Object 15">
                        <a:extLst>
                          <a:ext uri="{FF2B5EF4-FFF2-40B4-BE49-F238E27FC236}">
                            <a16:creationId xmlns:a16="http://schemas.microsoft.com/office/drawing/2014/main" id="{0ABA4B55-78E7-9485-073E-DAFE5427ED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636912"/>
                        <a:ext cx="1450975" cy="270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8807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4215" y="385500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/>
              <a:t>Vyspělé metody geodézie a digitalizace (154VMGD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3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251520" y="1107400"/>
            <a:ext cx="8568952" cy="5293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/>
              <a:t>Cíl předmětu</a:t>
            </a:r>
          </a:p>
          <a:p>
            <a:r>
              <a:rPr lang="cs-CZ" dirty="0"/>
              <a:t>Seznámení s geodetickými metodami a produkovanými daty pro digitalizaci (nejen) stavebních objektů.</a:t>
            </a:r>
          </a:p>
          <a:p>
            <a:r>
              <a:rPr lang="cs-CZ" dirty="0"/>
              <a:t> </a:t>
            </a:r>
          </a:p>
          <a:p>
            <a:r>
              <a:rPr lang="cs-CZ" sz="2400" b="1" dirty="0"/>
              <a:t>Obsah předmětu</a:t>
            </a:r>
          </a:p>
          <a:p>
            <a:endParaRPr lang="cs-CZ" dirty="0"/>
          </a:p>
          <a:p>
            <a:pPr marL="457200" lvl="0" indent="-457200">
              <a:buFont typeface="+mj-lt"/>
              <a:buAutoNum type="arabicPeriod"/>
            </a:pPr>
            <a:r>
              <a:rPr lang="cs-CZ" b="1" dirty="0"/>
              <a:t>Tvar Země a jeho vliv na geodetická měření, referenční systémy, zákonný rámec geodetických prací.</a:t>
            </a:r>
          </a:p>
          <a:p>
            <a:pPr marL="457200" lvl="0" indent="-457200">
              <a:buFont typeface="+mj-lt"/>
              <a:buAutoNum type="arabicPeriod"/>
            </a:pPr>
            <a:r>
              <a:rPr lang="cs-CZ" b="1" dirty="0"/>
              <a:t>Důležité principy geodetických měření, délek a úhlů, souřadnicové výpočty. </a:t>
            </a:r>
          </a:p>
          <a:p>
            <a:pPr marL="457200" lvl="0" indent="-457200">
              <a:buFont typeface="+mj-lt"/>
              <a:buAutoNum type="arabicPeriod"/>
            </a:pPr>
            <a:r>
              <a:rPr lang="cs-CZ" b="1" dirty="0"/>
              <a:t>Terestrické skenování a skenery (princip, metody, typy zařízení a možné výstupy)</a:t>
            </a:r>
          </a:p>
          <a:p>
            <a:pPr marL="457200" indent="-457200">
              <a:buFont typeface="+mj-lt"/>
              <a:buAutoNum type="arabicPeriod"/>
            </a:pPr>
            <a:r>
              <a:rPr lang="cs-CZ" b="1" dirty="0"/>
              <a:t>Postup měření a zpracování naměřených dat. </a:t>
            </a:r>
            <a:r>
              <a:rPr lang="cs-CZ" b="1" dirty="0" err="1"/>
              <a:t>Vlícovací</a:t>
            </a:r>
            <a:r>
              <a:rPr lang="cs-CZ" b="1" dirty="0"/>
              <a:t> body. Transformace.</a:t>
            </a:r>
          </a:p>
          <a:p>
            <a:pPr marL="457200" indent="-457200">
              <a:buFont typeface="+mj-lt"/>
              <a:buAutoNum type="arabicPeriod"/>
            </a:pPr>
            <a:r>
              <a:rPr lang="cs-CZ" b="1" dirty="0"/>
              <a:t>Přehled, možnosti a přesnosti terestrických skenovacích systémů.</a:t>
            </a:r>
          </a:p>
          <a:p>
            <a:pPr marL="457200" lvl="0" indent="-457200">
              <a:buFont typeface="+mj-lt"/>
              <a:buAutoNum type="arabicPeriod"/>
            </a:pPr>
            <a:r>
              <a:rPr lang="cs-CZ" b="1" dirty="0"/>
              <a:t>Úvod do rekonstrukce povrchů. </a:t>
            </a:r>
          </a:p>
          <a:p>
            <a:pPr marL="457200" lvl="0" indent="-457200">
              <a:buFont typeface="+mj-lt"/>
              <a:buAutoNum type="arabicPeriod"/>
            </a:pPr>
            <a:r>
              <a:rPr lang="cs-CZ" dirty="0"/>
              <a:t>Mobilní laserové skenování</a:t>
            </a:r>
          </a:p>
          <a:p>
            <a:pPr marL="457200" lvl="0" indent="-457200">
              <a:buFont typeface="+mj-lt"/>
              <a:buAutoNum type="arabicPeriod"/>
            </a:pPr>
            <a:r>
              <a:rPr lang="cs-CZ" dirty="0"/>
              <a:t>Fotogrammetrické metody hromadného sběru dat.</a:t>
            </a:r>
          </a:p>
          <a:p>
            <a:pPr marL="457200" lvl="0" indent="-457200">
              <a:buFont typeface="+mj-lt"/>
              <a:buAutoNum type="arabicPeriod"/>
            </a:pPr>
            <a:r>
              <a:rPr lang="cs-CZ" dirty="0"/>
              <a:t>Fotogrammetrie s využitím dronů. </a:t>
            </a:r>
          </a:p>
          <a:p>
            <a:pPr marL="457200" lvl="0" indent="-457200">
              <a:buFont typeface="+mj-lt"/>
              <a:buAutoNum type="arabicPeriod"/>
            </a:pPr>
            <a:r>
              <a:rPr lang="cs-CZ" dirty="0"/>
              <a:t>Zpracování dat a výstupy z fotogrammetrických technologií.</a:t>
            </a:r>
          </a:p>
          <a:p>
            <a:pPr marL="457200" lvl="0" indent="-457200">
              <a:buFont typeface="+mj-lt"/>
              <a:buAutoNum type="arabicPeriod"/>
            </a:pPr>
            <a:endParaRPr lang="cs-CZ" sz="2000" dirty="0"/>
          </a:p>
        </p:txBody>
      </p:sp>
    </p:spTree>
    <p:extLst>
      <p:ext uri="{BB962C8B-B14F-4D97-AF65-F5344CB8AC3E}">
        <p14:creationId xmlns:p14="http://schemas.microsoft.com/office/powerpoint/2010/main" val="15982329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307181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cs-CZ" sz="2800" b="1" dirty="0"/>
              <a:t>Konec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30</a:t>
            </a:fld>
            <a:endParaRPr lang="cs-CZ"/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4018003" y="97795"/>
            <a:ext cx="110799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	</a:t>
            </a:r>
            <a:endParaRPr kumimoji="0" 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pic>
        <p:nvPicPr>
          <p:cNvPr id="2" name="Obrázek 1" descr="Obsah obrázku osoba, Lidská tvář, muž, oblečení&#10;&#10;Popis byl vytvořen automaticky">
            <a:extLst>
              <a:ext uri="{FF2B5EF4-FFF2-40B4-BE49-F238E27FC236}">
                <a16:creationId xmlns:a16="http://schemas.microsoft.com/office/drawing/2014/main" id="{4518EC12-DADA-6B97-71B9-C9F068C38BF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733" y="4221685"/>
            <a:ext cx="2499792" cy="2499792"/>
          </a:xfrm>
          <a:prstGeom prst="rect">
            <a:avLst/>
          </a:prstGeom>
        </p:spPr>
      </p:pic>
      <p:pic>
        <p:nvPicPr>
          <p:cNvPr id="3" name="Obrázek 2" descr="Obsah obrázku oblečení, Lidská tvář, osoba, muž&#10;&#10;Popis byl vytvořen automaticky">
            <a:extLst>
              <a:ext uri="{FF2B5EF4-FFF2-40B4-BE49-F238E27FC236}">
                <a16:creationId xmlns:a16="http://schemas.microsoft.com/office/drawing/2014/main" id="{7EAB2906-5BA6-3136-3005-EC6D735FF64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9477" y="184666"/>
            <a:ext cx="2499792" cy="2499792"/>
          </a:xfrm>
          <a:prstGeom prst="rect">
            <a:avLst/>
          </a:prstGeom>
        </p:spPr>
      </p:pic>
      <p:pic>
        <p:nvPicPr>
          <p:cNvPr id="6" name="Picture 2" descr="A land surveyor with a theodolite surveying on a Caribbean island">
            <a:extLst>
              <a:ext uri="{FF2B5EF4-FFF2-40B4-BE49-F238E27FC236}">
                <a16:creationId xmlns:a16="http://schemas.microsoft.com/office/drawing/2014/main" id="{5FB35FF2-9112-0B49-0592-90E2937EFA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9473" y="4221683"/>
            <a:ext cx="2499793" cy="2499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Landsurveyor on a high tower measuring with theodolite">
            <a:extLst>
              <a:ext uri="{FF2B5EF4-FFF2-40B4-BE49-F238E27FC236}">
                <a16:creationId xmlns:a16="http://schemas.microsoft.com/office/drawing/2014/main" id="{5F62C6B4-EDB7-ABB6-C062-6B10FDE9CF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31" y="181813"/>
            <a:ext cx="2499793" cy="2499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4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251520" y="1196752"/>
            <a:ext cx="777557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/>
              <a:t>Přednáška č.1: Geodézie a měření </a:t>
            </a:r>
            <a:endParaRPr lang="cs-CZ" sz="2000" b="1" dirty="0"/>
          </a:p>
          <a:p>
            <a:endParaRPr lang="cs-CZ" sz="2000" dirty="0"/>
          </a:p>
          <a:p>
            <a:pPr marL="457200" lvl="0" indent="-457200">
              <a:buFont typeface="+mj-lt"/>
              <a:buAutoNum type="arabicPeriod"/>
            </a:pPr>
            <a:r>
              <a:rPr lang="cs-CZ" sz="2000" b="1" dirty="0"/>
              <a:t>Tvar Země a jeho vliv na geodetická měření, referenční systémy, zákonný rámec geodetických prací.</a:t>
            </a:r>
          </a:p>
          <a:p>
            <a:pPr marL="457200" lvl="0" indent="-457200">
              <a:buFont typeface="+mj-lt"/>
              <a:buAutoNum type="arabicPeriod"/>
            </a:pPr>
            <a:endParaRPr lang="cs-CZ" sz="2000" b="1" dirty="0"/>
          </a:p>
          <a:p>
            <a:pPr marL="457200" lvl="0" indent="-457200">
              <a:buFont typeface="+mj-lt"/>
              <a:buAutoNum type="arabicPeriod"/>
            </a:pPr>
            <a:r>
              <a:rPr lang="cs-CZ" sz="2000" b="1" dirty="0"/>
              <a:t>Důležité principy geodetických měření, délek a úhlů, souřadnicové výpočty a transformace. </a:t>
            </a:r>
          </a:p>
          <a:p>
            <a:endParaRPr lang="cs-CZ" sz="2000" dirty="0"/>
          </a:p>
        </p:txBody>
      </p:sp>
      <p:sp>
        <p:nvSpPr>
          <p:cNvPr id="3" name="TextBox 3">
            <a:extLst>
              <a:ext uri="{FF2B5EF4-FFF2-40B4-BE49-F238E27FC236}">
                <a16:creationId xmlns:a16="http://schemas.microsoft.com/office/drawing/2014/main" id="{5DBA7BB2-F8EA-AC64-EF28-61516817C0A8}"/>
              </a:ext>
            </a:extLst>
          </p:cNvPr>
          <p:cNvSpPr txBox="1"/>
          <p:nvPr/>
        </p:nvSpPr>
        <p:spPr>
          <a:xfrm>
            <a:off x="684215" y="260648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/>
              <a:t>Vyspělé metody geodézie a digitalizace (154VMGD)</a:t>
            </a:r>
          </a:p>
        </p:txBody>
      </p:sp>
    </p:spTree>
    <p:extLst>
      <p:ext uri="{BB962C8B-B14F-4D97-AF65-F5344CB8AC3E}">
        <p14:creationId xmlns:p14="http://schemas.microsoft.com/office/powerpoint/2010/main" val="20261741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5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662872" y="765175"/>
            <a:ext cx="8229607" cy="64171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1600" b="1" dirty="0">
                <a:solidFill>
                  <a:srgbClr val="0000FF"/>
                </a:solidFill>
              </a:rPr>
              <a:t>Co je to teda ta Geodézie?</a:t>
            </a:r>
          </a:p>
          <a:p>
            <a:pPr lvl="0"/>
            <a:r>
              <a:rPr lang="cs-CZ" sz="2000" dirty="0"/>
              <a:t>– vědní obor, který se původně zabýval měřením Země a zobrazováním zemského povrchu. </a:t>
            </a:r>
          </a:p>
          <a:p>
            <a:pPr lvl="0"/>
            <a:endParaRPr lang="cs-CZ" sz="1600" dirty="0"/>
          </a:p>
          <a:p>
            <a:pPr lvl="0"/>
            <a:r>
              <a:rPr lang="cs-CZ" sz="2000" b="1" dirty="0"/>
              <a:t>Historie</a:t>
            </a:r>
            <a:r>
              <a:rPr lang="cs-CZ" sz="2000" dirty="0"/>
              <a:t> </a:t>
            </a:r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cs-CZ" sz="2000" dirty="0"/>
              <a:t>Pravěké mapy.</a:t>
            </a:r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cs-CZ" sz="2000" dirty="0"/>
              <a:t>Egypťané prováděli geodetické práce (již 2 600 př. n.l.) : měřické práce při stavbách, pozemkový katastr - obnova hranic po nilských záplavách.</a:t>
            </a:r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cs-CZ" sz="2000" dirty="0"/>
              <a:t>studiem rozměrů a tvaru Země se zabývali starořečtí filozofové – Thales, Pythagoras, Platon, Aristoteles – došli k závěru, že Země je kulatá a určili její rozměry</a:t>
            </a:r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cs-CZ" sz="2000" dirty="0"/>
              <a:t>Řekové a Římané - stavitelství a války.</a:t>
            </a:r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cs-CZ" sz="2000" dirty="0"/>
              <a:t>každý stavitel byl v historii zároveň i „geodet“ – musel vyměřit, kam se co postaví, jak hluboko se vykope apod. </a:t>
            </a:r>
          </a:p>
          <a:p>
            <a:pPr lvl="0"/>
            <a:endParaRPr lang="cs-CZ" sz="1100" dirty="0"/>
          </a:p>
          <a:p>
            <a:pPr lvl="0"/>
            <a:r>
              <a:rPr lang="cs-CZ" sz="2000" b="1" dirty="0"/>
              <a:t>O co tedy vlastně jde</a:t>
            </a:r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cs-CZ" sz="2000" dirty="0"/>
              <a:t>zobrazení vzájemné polohy jednotlivých bodů fyzického povrchu Země (polohopis, výškopis), určení souřadnic </a:t>
            </a:r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cs-CZ" sz="2000" dirty="0"/>
              <a:t>vytyčení projektu v terénu – označení bodů o potřebných souřadnicích v terénu.</a:t>
            </a:r>
          </a:p>
          <a:p>
            <a:pPr lvl="0"/>
            <a:endParaRPr lang="cs-CZ" sz="2000" dirty="0"/>
          </a:p>
        </p:txBody>
      </p:sp>
      <p:sp>
        <p:nvSpPr>
          <p:cNvPr id="2" name="TextBox 3">
            <a:extLst>
              <a:ext uri="{FF2B5EF4-FFF2-40B4-BE49-F238E27FC236}">
                <a16:creationId xmlns:a16="http://schemas.microsoft.com/office/drawing/2014/main" id="{2E02A906-AD72-2A5A-A3A4-88265E085492}"/>
              </a:ext>
            </a:extLst>
          </p:cNvPr>
          <p:cNvSpPr txBox="1"/>
          <p:nvPr/>
        </p:nvSpPr>
        <p:spPr>
          <a:xfrm>
            <a:off x="684215" y="116632"/>
            <a:ext cx="777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 b="1" dirty="0"/>
              <a:t>Vyspělé metody geodézie a digitalizace (154VMGD)</a:t>
            </a:r>
          </a:p>
        </p:txBody>
      </p:sp>
    </p:spTree>
    <p:extLst>
      <p:ext uri="{BB962C8B-B14F-4D97-AF65-F5344CB8AC3E}">
        <p14:creationId xmlns:p14="http://schemas.microsoft.com/office/powerpoint/2010/main" val="14280687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185471-E80C-5A2F-834F-D429C9249A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1">
            <a:extLst>
              <a:ext uri="{FF2B5EF4-FFF2-40B4-BE49-F238E27FC236}">
                <a16:creationId xmlns:a16="http://schemas.microsoft.com/office/drawing/2014/main" id="{6E190D0A-72DE-7E97-DC2A-9C82E9CD0E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218652"/>
            <a:ext cx="3207221" cy="2673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0ECFE6-94B2-A875-E3CF-A1C273D3B6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6</a:t>
            </a:fld>
            <a:endParaRPr lang="cs-CZ"/>
          </a:p>
        </p:txBody>
      </p:sp>
      <p:sp>
        <p:nvSpPr>
          <p:cNvPr id="2" name="TextBox 3">
            <a:extLst>
              <a:ext uri="{FF2B5EF4-FFF2-40B4-BE49-F238E27FC236}">
                <a16:creationId xmlns:a16="http://schemas.microsoft.com/office/drawing/2014/main" id="{1D704AA8-43D8-21E1-E6BC-15E6362736FB}"/>
              </a:ext>
            </a:extLst>
          </p:cNvPr>
          <p:cNvSpPr txBox="1"/>
          <p:nvPr/>
        </p:nvSpPr>
        <p:spPr>
          <a:xfrm>
            <a:off x="395536" y="765176"/>
            <a:ext cx="8568952" cy="60489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1600" b="1" dirty="0">
                <a:solidFill>
                  <a:srgbClr val="0000FF"/>
                </a:solidFill>
              </a:rPr>
              <a:t>Co je to teda ta Země?</a:t>
            </a:r>
          </a:p>
          <a:p>
            <a:pPr marL="342900" lvl="0" indent="-342900">
              <a:buFont typeface="Calibri" panose="020F0502020204030204" pitchFamily="34" charset="0"/>
              <a:buChar char="₋"/>
            </a:pPr>
            <a:r>
              <a:rPr lang="cs-CZ" sz="2000" dirty="0"/>
              <a:t>v podstatě hrouda bláta, která je matematicky (prakticky) nekonečně složitá a tedy nepopsatelná. </a:t>
            </a:r>
          </a:p>
          <a:p>
            <a:pPr marL="342900" lvl="0" indent="-342900">
              <a:buFont typeface="Calibri" panose="020F0502020204030204" pitchFamily="34" charset="0"/>
              <a:buChar char="₋"/>
            </a:pPr>
            <a:r>
              <a:rPr lang="cs-CZ" sz="2000" dirty="0"/>
              <a:t>Země je fyzikální těleso, jehož tvar je vytvořený a udržovaný ve svém „stálém“ tvaru působením síly zemské tíže G, která je výslednicí síly přitažlivé F a síly odstředivé P.</a:t>
            </a:r>
          </a:p>
          <a:p>
            <a:pPr marL="342900" lvl="0" indent="-342900">
              <a:buFont typeface="Calibri" panose="020F0502020204030204" pitchFamily="34" charset="0"/>
              <a:buChar char="₋"/>
            </a:pPr>
            <a:r>
              <a:rPr lang="cs-CZ" sz="2000" dirty="0"/>
              <a:t>Nějak to ale technicky zjednodušit musíme,</a:t>
            </a:r>
          </a:p>
          <a:p>
            <a:pPr lvl="0"/>
            <a:r>
              <a:rPr lang="cs-CZ" sz="2000" dirty="0"/>
              <a:t>      používáme tzv. </a:t>
            </a:r>
          </a:p>
          <a:p>
            <a:pPr lvl="0"/>
            <a:endParaRPr lang="cs-CZ" sz="2000" dirty="0"/>
          </a:p>
          <a:p>
            <a:pPr lvl="0"/>
            <a:r>
              <a:rPr lang="cs-CZ" sz="2000" b="1" dirty="0"/>
              <a:t>Nahrazující plochy:</a:t>
            </a:r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cs-CZ" sz="2000" dirty="0"/>
              <a:t>Rovina</a:t>
            </a:r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cs-CZ" sz="2000" dirty="0"/>
              <a:t>Koule</a:t>
            </a:r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cs-CZ" sz="2000" dirty="0"/>
              <a:t>Elipsoid (dvojosý) 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cs-CZ" sz="2000" dirty="0"/>
              <a:t>Referenční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cs-CZ" sz="2000" dirty="0"/>
              <a:t>Zemský)</a:t>
            </a:r>
          </a:p>
          <a:p>
            <a:pPr lvl="0"/>
            <a:endParaRPr lang="cs-CZ" sz="1100" dirty="0"/>
          </a:p>
          <a:p>
            <a:pPr lvl="0"/>
            <a:r>
              <a:rPr lang="cs-CZ" sz="2000" b="1" dirty="0"/>
              <a:t>Rozměry (GRS-80)</a:t>
            </a:r>
          </a:p>
          <a:p>
            <a:pPr lvl="0"/>
            <a:r>
              <a:rPr lang="cs-CZ" sz="2000" dirty="0"/>
              <a:t>   a = 6 378 137 m</a:t>
            </a:r>
          </a:p>
          <a:p>
            <a:pPr lvl="0"/>
            <a:r>
              <a:rPr lang="cs-CZ" sz="2000" dirty="0"/>
              <a:t>   b = 6 356 752 m</a:t>
            </a:r>
          </a:p>
          <a:p>
            <a:pPr lvl="0"/>
            <a:r>
              <a:rPr lang="cs-CZ" sz="2000" dirty="0"/>
              <a:t>   i = (a-b)/a = 1/300</a:t>
            </a:r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9F310FCF-2A94-0EAF-3ED2-31C4BA0259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7633" y="4890474"/>
            <a:ext cx="3835676" cy="1923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E195EAF3-0B61-14D8-1582-9B8E8BAAEC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4875574"/>
            <a:ext cx="1728192" cy="1938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3">
            <a:extLst>
              <a:ext uri="{FF2B5EF4-FFF2-40B4-BE49-F238E27FC236}">
                <a16:creationId xmlns:a16="http://schemas.microsoft.com/office/drawing/2014/main" id="{B40D4A94-5006-9FB7-16A3-2D82D3CA4D4C}"/>
              </a:ext>
            </a:extLst>
          </p:cNvPr>
          <p:cNvSpPr txBox="1"/>
          <p:nvPr/>
        </p:nvSpPr>
        <p:spPr>
          <a:xfrm>
            <a:off x="684215" y="116632"/>
            <a:ext cx="777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 b="1" dirty="0"/>
              <a:t>Vyspělé metody geodézie a digitalizace (154VMGD)</a:t>
            </a:r>
          </a:p>
        </p:txBody>
      </p:sp>
    </p:spTree>
    <p:extLst>
      <p:ext uri="{BB962C8B-B14F-4D97-AF65-F5344CB8AC3E}">
        <p14:creationId xmlns:p14="http://schemas.microsoft.com/office/powerpoint/2010/main" val="9069293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B935BF-0A62-2F72-3367-4D1E818F435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78B753D-B486-0A46-B17D-433B8A4CFD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7</a:t>
            </a:fld>
            <a:endParaRPr lang="cs-CZ"/>
          </a:p>
        </p:txBody>
      </p:sp>
      <p:sp>
        <p:nvSpPr>
          <p:cNvPr id="2" name="TextBox 3">
            <a:extLst>
              <a:ext uri="{FF2B5EF4-FFF2-40B4-BE49-F238E27FC236}">
                <a16:creationId xmlns:a16="http://schemas.microsoft.com/office/drawing/2014/main" id="{A8B95BD5-74AB-1CEC-C22C-B15F2EE35696}"/>
              </a:ext>
            </a:extLst>
          </p:cNvPr>
          <p:cNvSpPr txBox="1"/>
          <p:nvPr/>
        </p:nvSpPr>
        <p:spPr>
          <a:xfrm>
            <a:off x="395536" y="765175"/>
            <a:ext cx="8229607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1600" b="1" dirty="0">
                <a:solidFill>
                  <a:srgbClr val="0000FF"/>
                </a:solidFill>
              </a:rPr>
              <a:t>Fajn, mám teda nahrazující plochu, a co dál? Já potřebuju přeci mapu, kterou položím na stůl.</a:t>
            </a:r>
          </a:p>
          <a:p>
            <a:pPr lvl="0"/>
            <a:endParaRPr lang="cs-CZ" sz="2000" dirty="0"/>
          </a:p>
          <a:p>
            <a:pPr lvl="0"/>
            <a:r>
              <a:rPr lang="cs-CZ" sz="2000" b="1" dirty="0"/>
              <a:t>Kartografická zobrazení:</a:t>
            </a:r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cs-CZ" sz="2000" dirty="0"/>
              <a:t>jednoduchá (válec, kužel, rovina),</a:t>
            </a:r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cs-CZ" sz="2000" dirty="0"/>
              <a:t>polyedrická (mnohostěny),</a:t>
            </a:r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cs-CZ" sz="2000" dirty="0"/>
              <a:t>neklasifikovaná.</a:t>
            </a:r>
          </a:p>
          <a:p>
            <a:pPr lvl="0"/>
            <a:endParaRPr lang="cs-CZ" sz="2000" dirty="0"/>
          </a:p>
          <a:p>
            <a:pPr lvl="0"/>
            <a:r>
              <a:rPr lang="cs-CZ" sz="2000" b="1" dirty="0"/>
              <a:t>Rozdělení podle polohy os:</a:t>
            </a:r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cs-CZ" sz="2000" dirty="0"/>
              <a:t>normální (osy totožné),</a:t>
            </a:r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cs-CZ" sz="2000" dirty="0"/>
              <a:t>transverzální (osy kolmé),</a:t>
            </a:r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cs-CZ" sz="2000" dirty="0"/>
              <a:t>obecná.</a:t>
            </a:r>
          </a:p>
          <a:p>
            <a:pPr lvl="0"/>
            <a:endParaRPr lang="cs-CZ" sz="2000" dirty="0"/>
          </a:p>
          <a:p>
            <a:pPr lvl="0"/>
            <a:r>
              <a:rPr lang="cs-CZ" sz="2000" b="1" dirty="0"/>
              <a:t>Vlastnosti zobrazení: </a:t>
            </a:r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cs-CZ" sz="2000" dirty="0"/>
              <a:t>konformní (nezkreslené úhly),</a:t>
            </a:r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cs-CZ" sz="2000" dirty="0"/>
              <a:t>ekvidistantní (nezkreslené délky),</a:t>
            </a:r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cs-CZ" sz="2000" dirty="0"/>
              <a:t>ekvivalentní (nezkreslené plochy),</a:t>
            </a:r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cs-CZ" sz="2000" dirty="0"/>
              <a:t>vyrovnávací (zkresleno vše).</a:t>
            </a:r>
          </a:p>
          <a:p>
            <a:pPr lvl="0"/>
            <a:endParaRPr lang="cs-CZ" sz="2000" dirty="0"/>
          </a:p>
          <a:p>
            <a:pPr lvl="0"/>
            <a:r>
              <a:rPr lang="cs-CZ" sz="2000" dirty="0"/>
              <a:t>ČR: S-JTSK (dvojité konformní kuželové</a:t>
            </a:r>
          </a:p>
          <a:p>
            <a:pPr lvl="0"/>
            <a:r>
              <a:rPr lang="cs-CZ" sz="2000" dirty="0"/>
              <a:t>Zobrazení v obecné poloze)</a:t>
            </a:r>
          </a:p>
        </p:txBody>
      </p:sp>
      <p:pic>
        <p:nvPicPr>
          <p:cNvPr id="3" name="Picture 6">
            <a:extLst>
              <a:ext uri="{FF2B5EF4-FFF2-40B4-BE49-F238E27FC236}">
                <a16:creationId xmlns:a16="http://schemas.microsoft.com/office/drawing/2014/main" id="{FCFB4D98-E093-5873-2BF3-C2D5ED610E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9" y="1160371"/>
            <a:ext cx="4360514" cy="5581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3">
            <a:extLst>
              <a:ext uri="{FF2B5EF4-FFF2-40B4-BE49-F238E27FC236}">
                <a16:creationId xmlns:a16="http://schemas.microsoft.com/office/drawing/2014/main" id="{C9F9BF48-6B7E-5231-5AB6-B1EEBBA6586D}"/>
              </a:ext>
            </a:extLst>
          </p:cNvPr>
          <p:cNvSpPr txBox="1"/>
          <p:nvPr/>
        </p:nvSpPr>
        <p:spPr>
          <a:xfrm>
            <a:off x="684215" y="116632"/>
            <a:ext cx="777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 b="1" dirty="0"/>
              <a:t>Vyspělé metody geodézie a digitalizace (154VMGD)</a:t>
            </a:r>
          </a:p>
        </p:txBody>
      </p:sp>
    </p:spTree>
    <p:extLst>
      <p:ext uri="{BB962C8B-B14F-4D97-AF65-F5344CB8AC3E}">
        <p14:creationId xmlns:p14="http://schemas.microsoft.com/office/powerpoint/2010/main" val="26336095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08502E-3525-4949-1DE1-6C52D280DB7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1E3D42B-8E3F-3BC6-6C19-3E60DDEBE8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8</a:t>
            </a:fld>
            <a:endParaRPr lang="cs-CZ"/>
          </a:p>
        </p:txBody>
      </p:sp>
      <p:sp>
        <p:nvSpPr>
          <p:cNvPr id="2" name="TextBox 3">
            <a:extLst>
              <a:ext uri="{FF2B5EF4-FFF2-40B4-BE49-F238E27FC236}">
                <a16:creationId xmlns:a16="http://schemas.microsoft.com/office/drawing/2014/main" id="{F9DB523D-928C-5A4C-6BED-A2167FDB72CC}"/>
              </a:ext>
            </a:extLst>
          </p:cNvPr>
          <p:cNvSpPr txBox="1"/>
          <p:nvPr/>
        </p:nvSpPr>
        <p:spPr>
          <a:xfrm>
            <a:off x="395536" y="765175"/>
            <a:ext cx="8494017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1600" b="1" dirty="0">
                <a:solidFill>
                  <a:srgbClr val="0000FF"/>
                </a:solidFill>
              </a:rPr>
              <a:t>Toho je fakt hodně. A to se to všechno jako používá najednou? Jak je to teda v ČR?</a:t>
            </a:r>
          </a:p>
          <a:p>
            <a:pPr lvl="0"/>
            <a:endParaRPr lang="cs-CZ" sz="2000" dirty="0"/>
          </a:p>
          <a:p>
            <a:pPr lvl="0"/>
            <a:r>
              <a:rPr lang="cs-CZ" sz="2000" b="1" dirty="0"/>
              <a:t>S-JTSK </a:t>
            </a:r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cs-CZ" sz="2000" dirty="0"/>
              <a:t>systém jednotné trigonometrické sítě katastrální, Křovákovo zobrazení, 1927</a:t>
            </a:r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cs-CZ" sz="2000" dirty="0"/>
              <a:t>dvojité konformní kuželové zobrazení v obecné poloze</a:t>
            </a:r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cs-CZ" sz="2000" dirty="0"/>
              <a:t>Celá ČSR vložena do I. kvadrantu. </a:t>
            </a:r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cs-CZ" sz="2000" dirty="0"/>
              <a:t>Každý bod má pouze kladné souřadnice a vždy platí, že Y&lt;X. </a:t>
            </a:r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cs-CZ" sz="2000" dirty="0"/>
              <a:t>Souřadnice bodů se uvádí v pořadí Y,X.</a:t>
            </a:r>
          </a:p>
        </p:txBody>
      </p:sp>
      <p:pic>
        <p:nvPicPr>
          <p:cNvPr id="5" name="Picture 1">
            <a:extLst>
              <a:ext uri="{FF2B5EF4-FFF2-40B4-BE49-F238E27FC236}">
                <a16:creationId xmlns:a16="http://schemas.microsoft.com/office/drawing/2014/main" id="{44AF4971-E0C5-C0C7-3C10-B14A00FF8E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00" r="8321" b="7722"/>
          <a:stretch>
            <a:fillRect/>
          </a:stretch>
        </p:blipFill>
        <p:spPr bwMode="auto">
          <a:xfrm>
            <a:off x="398463" y="3429000"/>
            <a:ext cx="4173537" cy="281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>
            <a:extLst>
              <a:ext uri="{FF2B5EF4-FFF2-40B4-BE49-F238E27FC236}">
                <a16:creationId xmlns:a16="http://schemas.microsoft.com/office/drawing/2014/main" id="{D1A11CC8-963A-211C-7460-8D88E400EF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2671" y="3429000"/>
            <a:ext cx="4267200" cy="288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3">
            <a:extLst>
              <a:ext uri="{FF2B5EF4-FFF2-40B4-BE49-F238E27FC236}">
                <a16:creationId xmlns:a16="http://schemas.microsoft.com/office/drawing/2014/main" id="{2E824ADE-4B3D-CC31-0F30-C09AEF10C1FE}"/>
              </a:ext>
            </a:extLst>
          </p:cNvPr>
          <p:cNvSpPr txBox="1"/>
          <p:nvPr/>
        </p:nvSpPr>
        <p:spPr>
          <a:xfrm>
            <a:off x="684215" y="116632"/>
            <a:ext cx="777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 b="1" dirty="0"/>
              <a:t>Vyspělé metody geodézie a digitalizace (154VMGD)</a:t>
            </a:r>
          </a:p>
        </p:txBody>
      </p:sp>
    </p:spTree>
    <p:extLst>
      <p:ext uri="{BB962C8B-B14F-4D97-AF65-F5344CB8AC3E}">
        <p14:creationId xmlns:p14="http://schemas.microsoft.com/office/powerpoint/2010/main" val="16923724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02E85F7-A50B-54DD-426D-2F140729D9D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6C2109E-C664-FBA9-F4E2-602E969CB0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9</a:t>
            </a:fld>
            <a:endParaRPr lang="cs-CZ"/>
          </a:p>
        </p:txBody>
      </p:sp>
      <p:sp>
        <p:nvSpPr>
          <p:cNvPr id="8" name="TextBox 3">
            <a:extLst>
              <a:ext uri="{FF2B5EF4-FFF2-40B4-BE49-F238E27FC236}">
                <a16:creationId xmlns:a16="http://schemas.microsoft.com/office/drawing/2014/main" id="{8D3876EF-49CF-BF4D-7287-365683B7E920}"/>
              </a:ext>
            </a:extLst>
          </p:cNvPr>
          <p:cNvSpPr txBox="1"/>
          <p:nvPr/>
        </p:nvSpPr>
        <p:spPr>
          <a:xfrm>
            <a:off x="662872" y="765175"/>
            <a:ext cx="8085591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b="1" dirty="0">
                <a:solidFill>
                  <a:srgbClr val="0000FF"/>
                </a:solidFill>
              </a:rPr>
              <a:t>Aha, a co výšky? Ty jsou v tom taky?</a:t>
            </a:r>
          </a:p>
          <a:p>
            <a:pPr lvl="0"/>
            <a:r>
              <a:rPr lang="cs-CZ" sz="2000" dirty="0"/>
              <a:t>Země není homogenní těleso, je tvořena různými materiály o různé hustotě a tedy nepostačuje elipsoid jako matematické těleso bez fyzikálních vlastností. Důvodem je základní předpoklad, že předměty padají shora dolů, voda teče dolů a tedy výška je závislá na množství přitažlivé tíhové síly, kterou působí těleso Země v daném bodě  a nikoli na délkovém rozměru.</a:t>
            </a:r>
          </a:p>
          <a:p>
            <a:pPr lvl="0"/>
            <a:r>
              <a:rPr lang="cs-CZ" sz="2000" dirty="0"/>
              <a:t>Působící tíhová síla je v přímém vztahu s tíhovým zrychlením </a:t>
            </a:r>
          </a:p>
          <a:p>
            <a:pPr lvl="0"/>
            <a:r>
              <a:rPr lang="cs-CZ" sz="2000" dirty="0"/>
              <a:t>(normální </a:t>
            </a:r>
            <a:r>
              <a:rPr lang="cs-CZ" sz="2000" dirty="0" err="1"/>
              <a:t>g</a:t>
            </a:r>
            <a:r>
              <a:rPr lang="cs-CZ" sz="2000" baseline="-25000" dirty="0" err="1"/>
              <a:t>n</a:t>
            </a:r>
            <a:r>
              <a:rPr lang="cs-CZ" sz="2000" dirty="0"/>
              <a:t> = 9,806 m.s</a:t>
            </a:r>
            <a:r>
              <a:rPr lang="cs-CZ" sz="2000" baseline="30000" dirty="0"/>
              <a:t>-2</a:t>
            </a:r>
            <a:r>
              <a:rPr lang="cs-CZ" sz="2000" dirty="0"/>
              <a:t>, rovník </a:t>
            </a:r>
            <a:r>
              <a:rPr lang="cs-CZ" sz="2000" dirty="0" err="1"/>
              <a:t>g</a:t>
            </a:r>
            <a:r>
              <a:rPr lang="cs-CZ" sz="2000" baseline="-25000" dirty="0" err="1"/>
              <a:t>r</a:t>
            </a:r>
            <a:r>
              <a:rPr lang="cs-CZ" sz="2000" dirty="0"/>
              <a:t> = 9,780 m.s</a:t>
            </a:r>
            <a:r>
              <a:rPr lang="cs-CZ" sz="2000" baseline="30000" dirty="0"/>
              <a:t>-2</a:t>
            </a:r>
            <a:r>
              <a:rPr lang="cs-CZ" sz="2000" dirty="0"/>
              <a:t>, pól </a:t>
            </a:r>
            <a:r>
              <a:rPr lang="cs-CZ" sz="2000" dirty="0" err="1"/>
              <a:t>g</a:t>
            </a:r>
            <a:r>
              <a:rPr lang="cs-CZ" sz="2000" baseline="-25000" dirty="0" err="1"/>
              <a:t>p</a:t>
            </a:r>
            <a:r>
              <a:rPr lang="cs-CZ" sz="2000" dirty="0"/>
              <a:t> = 9,832 m.s</a:t>
            </a:r>
            <a:r>
              <a:rPr lang="cs-CZ" sz="2000" baseline="30000" dirty="0"/>
              <a:t>-2</a:t>
            </a:r>
            <a:r>
              <a:rPr lang="cs-CZ" sz="2000" dirty="0"/>
              <a:t>).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E444383-A82E-99BA-4D07-368F2E91DD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3218356"/>
            <a:ext cx="5180731" cy="35828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3">
            <a:extLst>
              <a:ext uri="{FF2B5EF4-FFF2-40B4-BE49-F238E27FC236}">
                <a16:creationId xmlns:a16="http://schemas.microsoft.com/office/drawing/2014/main" id="{FC0F4388-45E0-D80F-F4F1-68E2DA731AA2}"/>
              </a:ext>
            </a:extLst>
          </p:cNvPr>
          <p:cNvSpPr txBox="1"/>
          <p:nvPr/>
        </p:nvSpPr>
        <p:spPr>
          <a:xfrm>
            <a:off x="684215" y="116632"/>
            <a:ext cx="777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 b="1" dirty="0"/>
              <a:t>Vyspělé metody geodézie a digitalizace (154VMGD)</a:t>
            </a:r>
          </a:p>
        </p:txBody>
      </p:sp>
    </p:spTree>
    <p:extLst>
      <p:ext uri="{BB962C8B-B14F-4D97-AF65-F5344CB8AC3E}">
        <p14:creationId xmlns:p14="http://schemas.microsoft.com/office/powerpoint/2010/main" val="28930947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48</TotalTime>
  <Words>2209</Words>
  <Application>Microsoft Office PowerPoint</Application>
  <PresentationFormat>Předvádění na obrazovce (4:3)</PresentationFormat>
  <Paragraphs>325</Paragraphs>
  <Slides>30</Slides>
  <Notes>30</Notes>
  <HiddenSlides>0</HiddenSlides>
  <MMClips>0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30</vt:i4>
      </vt:variant>
    </vt:vector>
  </HeadingPairs>
  <TitlesOfParts>
    <vt:vector size="35" baseType="lpstr">
      <vt:lpstr>Arial</vt:lpstr>
      <vt:lpstr>Calibri</vt:lpstr>
      <vt:lpstr>Wingdings</vt:lpstr>
      <vt:lpstr>Office Theme</vt:lpstr>
      <vt:lpstr>Equation</vt:lpstr>
      <vt:lpstr>Fakulta stavební ČVUT v Praze Katedra speciální geodézie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tin stroner</dc:creator>
  <cp:lastModifiedBy>Stroner, Martin</cp:lastModifiedBy>
  <cp:revision>275</cp:revision>
  <cp:lastPrinted>2012-09-21T14:20:41Z</cp:lastPrinted>
  <dcterms:created xsi:type="dcterms:W3CDTF">2007-03-07T08:58:30Z</dcterms:created>
  <dcterms:modified xsi:type="dcterms:W3CDTF">2026-02-19T08:49:09Z</dcterms:modified>
</cp:coreProperties>
</file>